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70" r:id="rId2"/>
    <p:sldId id="333" r:id="rId3"/>
    <p:sldId id="267" r:id="rId4"/>
    <p:sldId id="332" r:id="rId5"/>
    <p:sldId id="268" r:id="rId6"/>
    <p:sldId id="258" r:id="rId7"/>
    <p:sldId id="271" r:id="rId8"/>
    <p:sldId id="272" r:id="rId9"/>
    <p:sldId id="273" r:id="rId10"/>
    <p:sldId id="291" r:id="rId11"/>
    <p:sldId id="274" r:id="rId12"/>
    <p:sldId id="353" r:id="rId13"/>
    <p:sldId id="295" r:id="rId14"/>
    <p:sldId id="360" r:id="rId15"/>
    <p:sldId id="296" r:id="rId16"/>
    <p:sldId id="284" r:id="rId17"/>
    <p:sldId id="290" r:id="rId18"/>
    <p:sldId id="275" r:id="rId19"/>
    <p:sldId id="350" r:id="rId20"/>
    <p:sldId id="337" r:id="rId21"/>
    <p:sldId id="338" r:id="rId22"/>
    <p:sldId id="339" r:id="rId23"/>
    <p:sldId id="292" r:id="rId24"/>
    <p:sldId id="304" r:id="rId25"/>
    <p:sldId id="294" r:id="rId26"/>
    <p:sldId id="293" r:id="rId27"/>
    <p:sldId id="305" r:id="rId28"/>
    <p:sldId id="358" r:id="rId29"/>
    <p:sldId id="354" r:id="rId30"/>
    <p:sldId id="307" r:id="rId31"/>
    <p:sldId id="318" r:id="rId32"/>
    <p:sldId id="322" r:id="rId33"/>
    <p:sldId id="263" r:id="rId34"/>
    <p:sldId id="277" r:id="rId35"/>
    <p:sldId id="269" r:id="rId36"/>
    <p:sldId id="309" r:id="rId37"/>
    <p:sldId id="313" r:id="rId38"/>
    <p:sldId id="312" r:id="rId39"/>
    <p:sldId id="279" r:id="rId40"/>
    <p:sldId id="320" r:id="rId41"/>
    <p:sldId id="328" r:id="rId42"/>
    <p:sldId id="351" r:id="rId43"/>
    <p:sldId id="330" r:id="rId44"/>
    <p:sldId id="331" r:id="rId45"/>
    <p:sldId id="314" r:id="rId46"/>
    <p:sldId id="323" r:id="rId47"/>
    <p:sldId id="324" r:id="rId48"/>
    <p:sldId id="325" r:id="rId49"/>
    <p:sldId id="326" r:id="rId50"/>
    <p:sldId id="327" r:id="rId51"/>
    <p:sldId id="406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08" userDrawn="1">
          <p15:clr>
            <a:srgbClr val="A4A3A4"/>
          </p15:clr>
        </p15:guide>
        <p15:guide id="2" pos="42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0000"/>
    <a:srgbClr val="0000FF"/>
    <a:srgbClr val="FF00FF"/>
    <a:srgbClr val="00A8D0"/>
    <a:srgbClr val="CC00CC"/>
    <a:srgbClr val="00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353" autoAdjust="0"/>
  </p:normalViewPr>
  <p:slideViewPr>
    <p:cSldViewPr snapToGrid="0" showGuides="1">
      <p:cViewPr varScale="1">
        <p:scale>
          <a:sx n="49" d="100"/>
          <a:sy n="49" d="100"/>
        </p:scale>
        <p:origin x="963" y="30"/>
      </p:cViewPr>
      <p:guideLst>
        <p:guide orient="horz" pos="1608"/>
        <p:guide pos="42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0.emf"/><Relationship Id="rId1" Type="http://schemas.openxmlformats.org/officeDocument/2006/relationships/image" Target="../media/image62.emf"/><Relationship Id="rId4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74.emf"/><Relationship Id="rId1" Type="http://schemas.openxmlformats.org/officeDocument/2006/relationships/image" Target="../media/image78.emf"/><Relationship Id="rId4" Type="http://schemas.openxmlformats.org/officeDocument/2006/relationships/image" Target="../media/image3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64.emf"/><Relationship Id="rId1" Type="http://schemas.openxmlformats.org/officeDocument/2006/relationships/image" Target="../media/image50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22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119284-1BA5-4CAC-A10E-E1D1839C64F6}" type="datetimeFigureOut">
              <a:rPr lang="en-US" smtClean="0"/>
              <a:pPr/>
              <a:t>6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35B945-A6E4-42E7-BD1B-8A13CB51984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78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3390A6-735E-4DD1-96F9-2D733BADA132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5106269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E4612-F2B8-4E29-A330-A36C8397F98A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07AD8-C879-4BC0-865F-13669DD0EB56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2FEDB-628E-4177-AB94-E888FF5CD5BD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25F9E-57B7-42FC-891E-B8623ACC24A1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F5BF-4987-43E4-B6F9-D5B1E85F83A0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78352-302A-48BC-B11C-6DC84B95C4D2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1B130-30D8-4A6E-8E95-CD7164D4836D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858F9-D56F-4B39-9B31-BA6D3D673970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82433-0122-4018-BA3F-D44F489D0669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98EBD-C6EA-4DE1-9994-2DB9C02BF52E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32BA-AF21-49EB-A9D0-2FFF7D18F9E9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726FA-D065-4129-8B28-EAA4CB95427F}" type="datetime1">
              <a:rPr lang="en-US" smtClean="0"/>
              <a:pPr/>
              <a:t>6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png"/><Relationship Id="rId5" Type="http://schemas.openxmlformats.org/officeDocument/2006/relationships/image" Target="../media/image23.e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4.jpeg"/><Relationship Id="rId5" Type="http://schemas.openxmlformats.org/officeDocument/2006/relationships/image" Target="../media/image31.emf"/><Relationship Id="rId10" Type="http://schemas.openxmlformats.org/officeDocument/2006/relationships/image" Target="../media/image33.jpe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jpe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jpeg"/><Relationship Id="rId10" Type="http://schemas.openxmlformats.org/officeDocument/2006/relationships/image" Target="../media/image42.png"/><Relationship Id="rId4" Type="http://schemas.openxmlformats.org/officeDocument/2006/relationships/image" Target="../media/image36.jpeg"/><Relationship Id="rId9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7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4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1.pn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7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2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jpeg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4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4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5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4.emf"/><Relationship Id="rId5" Type="http://schemas.openxmlformats.org/officeDocument/2006/relationships/image" Target="../media/image50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6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92.jpeg"/><Relationship Id="rId4" Type="http://schemas.openxmlformats.org/officeDocument/2006/relationships/image" Target="../media/image9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94.emf"/><Relationship Id="rId12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5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6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04.gif"/><Relationship Id="rId4" Type="http://schemas.openxmlformats.org/officeDocument/2006/relationships/image" Target="../media/image102.png"/><Relationship Id="rId9" Type="http://schemas.openxmlformats.org/officeDocument/2006/relationships/image" Target="../media/image10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jpe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gif"/><Relationship Id="rId5" Type="http://schemas.openxmlformats.org/officeDocument/2006/relationships/image" Target="../media/image110.jpeg"/><Relationship Id="rId4" Type="http://schemas.openxmlformats.org/officeDocument/2006/relationships/image" Target="../media/image109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gif"/><Relationship Id="rId5" Type="http://schemas.openxmlformats.org/officeDocument/2006/relationships/image" Target="../media/image116.png"/><Relationship Id="rId4" Type="http://schemas.openxmlformats.org/officeDocument/2006/relationships/image" Target="../media/image11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gif"/><Relationship Id="rId4" Type="http://schemas.openxmlformats.org/officeDocument/2006/relationships/image" Target="../media/image12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6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gif"/><Relationship Id="rId5" Type="http://schemas.openxmlformats.org/officeDocument/2006/relationships/image" Target="../media/image124.jpeg"/><Relationship Id="rId4" Type="http://schemas.openxmlformats.org/officeDocument/2006/relationships/image" Target="../media/image1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gif"/><Relationship Id="rId5" Type="http://schemas.openxmlformats.org/officeDocument/2006/relationships/image" Target="../media/image129.gif"/><Relationship Id="rId4" Type="http://schemas.openxmlformats.org/officeDocument/2006/relationships/image" Target="../media/image128.gi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jpeg"/><Relationship Id="rId3" Type="http://schemas.openxmlformats.org/officeDocument/2006/relationships/image" Target="../media/image131.png"/><Relationship Id="rId7" Type="http://schemas.openxmlformats.org/officeDocument/2006/relationships/image" Target="../media/image13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jpeg"/><Relationship Id="rId5" Type="http://schemas.openxmlformats.org/officeDocument/2006/relationships/image" Target="../media/image133.jpeg"/><Relationship Id="rId4" Type="http://schemas.openxmlformats.org/officeDocument/2006/relationships/image" Target="../media/image132.jpeg"/><Relationship Id="rId9" Type="http://schemas.openxmlformats.org/officeDocument/2006/relationships/image" Target="../media/image13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8190" y="3537051"/>
            <a:ext cx="7772400" cy="1470025"/>
          </a:xfrm>
        </p:spPr>
        <p:txBody>
          <a:bodyPr>
            <a:normAutofit/>
          </a:bodyPr>
          <a:lstStyle/>
          <a:p>
            <a:r>
              <a:rPr lang="en-US" sz="4000" dirty="0"/>
              <a:t>Kenneth Hans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90870" y="2473044"/>
            <a:ext cx="5362260" cy="1184760"/>
          </a:xfrm>
        </p:spPr>
        <p:txBody>
          <a:bodyPr>
            <a:normAutofit fontScale="92500" lnSpcReduction="20000"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Introduction to </a:t>
            </a:r>
          </a:p>
          <a:p>
            <a:r>
              <a:rPr lang="en-US" sz="4000" dirty="0">
                <a:solidFill>
                  <a:schemeClr val="tx1"/>
                </a:solidFill>
              </a:rPr>
              <a:t>Molecular </a:t>
            </a:r>
            <a:r>
              <a:rPr lang="en-US" sz="4000" dirty="0" err="1">
                <a:solidFill>
                  <a:schemeClr val="tx1"/>
                </a:solidFill>
              </a:rPr>
              <a:t>Photophysic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698157" y="3858495"/>
          <a:ext cx="1209473" cy="123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CS ChemDraw Drawing" r:id="rId4" imgW="848488" imgH="866700" progId="ChemDraw.Document.6.0">
                  <p:embed/>
                </p:oleObj>
              </mc:Choice>
              <mc:Fallback>
                <p:oleObj name="CS ChemDraw Drawing" r:id="rId4" imgW="848488" imgH="86670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157" y="3858495"/>
                        <a:ext cx="1209473" cy="1236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978974" y="3884253"/>
          <a:ext cx="1308655" cy="117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CS ChemDraw Drawing" r:id="rId6" imgW="964375" imgH="866970" progId="ChemDraw.Document.6.0">
                  <p:embed/>
                </p:oleObj>
              </mc:Choice>
              <mc:Fallback>
                <p:oleObj name="CS ChemDraw Drawing" r:id="rId6" imgW="964375" imgH="86697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74" y="3884253"/>
                        <a:ext cx="1308655" cy="1177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1065" y="5131728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>
                <a:solidFill>
                  <a:srgbClr val="008000"/>
                </a:solidFill>
              </a:rPr>
              <a:t>σ</a:t>
            </a:r>
            <a:r>
              <a:rPr lang="en-US" sz="2800" dirty="0">
                <a:solidFill>
                  <a:srgbClr val="008000"/>
                </a:solidFill>
              </a:rPr>
              <a:t> -</a:t>
            </a:r>
            <a:r>
              <a:rPr lang="el-GR" sz="2800" dirty="0">
                <a:solidFill>
                  <a:srgbClr val="008000"/>
                </a:solidFill>
              </a:rPr>
              <a:t> σ</a:t>
            </a:r>
            <a:r>
              <a:rPr lang="en-US" sz="2800" dirty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&lt; 150 n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07623" y="5122203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FF0000"/>
                </a:solidFill>
              </a:rPr>
              <a:t> -</a:t>
            </a:r>
            <a:r>
              <a:rPr lang="el-GR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200 - 800 nm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908918" y="3929772"/>
          <a:ext cx="12858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CS ChemDraw Drawing" r:id="rId8" imgW="968967" imgH="866970" progId="ChemDraw.Document.6.0">
                  <p:embed/>
                </p:oleObj>
              </mc:Choice>
              <mc:Fallback>
                <p:oleObj name="CS ChemDraw Drawing" r:id="rId8" imgW="968967" imgH="86697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918" y="3929772"/>
                        <a:ext cx="12858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27315" y="5121092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>
                <a:solidFill>
                  <a:srgbClr val="0000FF"/>
                </a:solidFill>
              </a:rPr>
              <a:t> -</a:t>
            </a:r>
            <a:r>
              <a:rPr lang="el-GR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15</a:t>
            </a:r>
            <a:r>
              <a:rPr lang="en-US" sz="2400" dirty="0"/>
              <a:t>0 - 300 nm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993399" y="1188568"/>
          <a:ext cx="3136945" cy="21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CS ChemDraw Drawing" r:id="rId10" imgW="2153230" imgH="1441260" progId="ChemDraw.Document.6.0">
                  <p:embed/>
                </p:oleObj>
              </mc:Choice>
              <mc:Fallback>
                <p:oleObj name="CS ChemDraw Drawing" r:id="rId10" imgW="2153230" imgH="144126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399" y="1188568"/>
                        <a:ext cx="3136945" cy="210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486316" y="1167172"/>
          <a:ext cx="13081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CS ChemDraw Drawing" r:id="rId4" imgW="964375" imgH="866970" progId="ChemDraw.Document.6.0">
                  <p:embed/>
                </p:oleObj>
              </mc:Choice>
              <mc:Fallback>
                <p:oleObj name="CS ChemDraw Drawing" r:id="rId4" imgW="964375" imgH="86697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316" y="1167172"/>
                        <a:ext cx="13081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23709" y="1264716"/>
            <a:ext cx="3615744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>
                <a:latin typeface="Arial" pitchFamily="34" charset="0"/>
                <a:cs typeface="Arial" pitchFamily="34" charset="0"/>
              </a:rPr>
              <a:t>High energy photons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methane  =  125 nm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ethane     =  135 nm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728430" y="3902558"/>
          <a:ext cx="1894008" cy="191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CS ChemDraw Drawing" r:id="rId6" imgW="2354209" imgH="2377080" progId="ChemDraw.Document.6.0">
                  <p:embed/>
                </p:oleObj>
              </mc:Choice>
              <mc:Fallback>
                <p:oleObj name="CS ChemDraw Drawing" r:id="rId6" imgW="2354209" imgH="23770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430" y="3902558"/>
                        <a:ext cx="1894008" cy="191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66441" y="5906941"/>
            <a:ext cx="18352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Ground Stat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526249" y="5906942"/>
            <a:ext cx="1783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Excited State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5830" y="492535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85830" y="4556021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h</a:t>
            </a:r>
            <a:r>
              <a:rPr lang="en-US" dirty="0" err="1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471630" y="3536226"/>
          <a:ext cx="1905000" cy="227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CS ChemDraw Drawing" r:id="rId8" imgW="2354209" imgH="2811510" progId="ChemDraw.Document.6.0">
                  <p:embed/>
                </p:oleObj>
              </mc:Choice>
              <mc:Fallback>
                <p:oleObj name="CS ChemDraw Drawing" r:id="rId8" imgW="2354209" imgH="281151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630" y="3536226"/>
                        <a:ext cx="1905000" cy="2274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064909" y="5208935"/>
            <a:ext cx="1447800" cy="6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679110" y="5300733"/>
            <a:ext cx="1213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Bonding</a:t>
            </a:r>
          </a:p>
        </p:txBody>
      </p:sp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110091" y="3475553"/>
            <a:ext cx="1340845" cy="96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191386" y="3714354"/>
            <a:ext cx="171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Antibonding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44701" y="1343044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>
                <a:solidFill>
                  <a:srgbClr val="008000"/>
                </a:solidFill>
              </a:rPr>
              <a:t>σ</a:t>
            </a:r>
            <a:r>
              <a:rPr lang="en-US" sz="2800" dirty="0">
                <a:solidFill>
                  <a:srgbClr val="008000"/>
                </a:solidFill>
              </a:rPr>
              <a:t> -</a:t>
            </a:r>
            <a:r>
              <a:rPr lang="el-GR" sz="2800" dirty="0">
                <a:solidFill>
                  <a:srgbClr val="008000"/>
                </a:solidFill>
              </a:rPr>
              <a:t> σ</a:t>
            </a:r>
            <a:r>
              <a:rPr lang="en-US" sz="2800" dirty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&lt; 250 n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12195" y="526465"/>
            <a:ext cx="19534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Ozon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3" grpId="0"/>
      <p:bldP spid="21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zone Hole through the yea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4745" y="1306317"/>
            <a:ext cx="4374644" cy="4374645"/>
          </a:xfrm>
          <a:prstGeom prst="rect">
            <a:avLst/>
          </a:prstGeom>
          <a:noFill/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441950" y="3427243"/>
            <a:ext cx="2868783" cy="140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CCl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F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+  •CClF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/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+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 +  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>
              <a:solidFill>
                <a:srgbClr val="CC0000"/>
              </a:solidFill>
              <a:latin typeface="Arial" pitchFamily="34" charset="0"/>
            </a:endParaRPr>
          </a:p>
          <a:p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+  O  </a:t>
            </a:r>
            <a:r>
              <a:rPr lang="en-US" sz="1600">
                <a:sym typeface="Symbol" pitchFamily="18" charset="2"/>
              </a:rPr>
              <a:t>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+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</a:t>
            </a:r>
            <a:endParaRPr lang="en-GB" altLang="en-US" sz="1600" b="1"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21030" y="1354950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950s-70s CFCs wide spread use in refrigerator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25214" y="2723304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d 70s scientists propose a catalytic mechanism for the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3996" y="1990490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960s and 70s scientists observe a depletion in the ozone layer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949" y="4860148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996- CFC production ends in US and Europ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21980" y="5615662"/>
            <a:ext cx="3656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2010-for the first time in decades the ozone concentration is increasing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123712" y="3270231"/>
            <a:ext cx="983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>
                <a:latin typeface="Symbol" pitchFamily="18" charset="2"/>
              </a:rPr>
              <a:t>n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en-US" sz="3200" b="1" u="sng" dirty="0">
                <a:solidFill>
                  <a:schemeClr val="tx2"/>
                </a:solidFill>
              </a:rPr>
              <a:t> - </a:t>
            </a:r>
            <a:r>
              <a:rPr lang="en-US" sz="3200" b="1" u="sng" dirty="0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en-US" sz="3200" b="1" u="sng" dirty="0">
                <a:solidFill>
                  <a:schemeClr val="tx2"/>
                </a:solidFill>
              </a:rPr>
              <a:t>* Reaction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459248" y="3528811"/>
          <a:ext cx="1923293" cy="229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CS ChemDraw Drawing" r:id="rId4" imgW="2354209" imgH="2811510" progId="ChemDraw.Document.6.0">
                  <p:embed/>
                </p:oleObj>
              </mc:Choice>
              <mc:Fallback>
                <p:oleObj name="CS ChemDraw Drawing" r:id="rId4" imgW="2354209" imgH="281151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48" y="3528811"/>
                        <a:ext cx="1923293" cy="229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728925" y="3906479"/>
          <a:ext cx="1886263" cy="190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CS ChemDraw Drawing" r:id="rId6" imgW="2354209" imgH="2377080" progId="ChemDraw.Document.6.0">
                  <p:embed/>
                </p:oleObj>
              </mc:Choice>
              <mc:Fallback>
                <p:oleObj name="CS ChemDraw Drawing" r:id="rId6" imgW="2354209" imgH="237708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925" y="3906479"/>
                        <a:ext cx="1886263" cy="1904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18448" y="6356350"/>
            <a:ext cx="468351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516" y="1343044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FF0000"/>
                </a:solidFill>
              </a:rPr>
              <a:t> -</a:t>
            </a:r>
            <a:r>
              <a:rPr lang="el-GR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200 - 800 nm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23709" y="1264716"/>
            <a:ext cx="4105136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>
                <a:latin typeface="Arial" pitchFamily="34" charset="0"/>
                <a:cs typeface="Arial" pitchFamily="34" charset="0"/>
              </a:rPr>
              <a:t>Visible photons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benzene   =  260 nm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tetracene  =  500 n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5830" y="492535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85830" y="4556021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h</a:t>
            </a:r>
            <a:r>
              <a:rPr lang="en-US" dirty="0" err="1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79110" y="5300733"/>
            <a:ext cx="1213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Bonding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91386" y="3714354"/>
            <a:ext cx="171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Antibonding</a:t>
            </a:r>
            <a:endParaRPr lang="en-US" sz="2400" dirty="0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736158" y="1193800"/>
          <a:ext cx="12858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CS ChemDraw Drawing" r:id="rId8" imgW="968967" imgH="866970" progId="ChemDraw.Document.6.0">
                  <p:embed/>
                </p:oleObj>
              </mc:Choice>
              <mc:Fallback>
                <p:oleObj name="CS ChemDraw Drawing" r:id="rId8" imgW="968967" imgH="86697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158" y="1193800"/>
                        <a:ext cx="12858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028" descr="C:\Fred\Academic\Electronic Spectroscopy\Calculations\ethene-HOMO-pi-ungerade-bonding.jpg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64041" y="4936535"/>
            <a:ext cx="1111113" cy="1125693"/>
          </a:xfrm>
          <a:prstGeom prst="rect">
            <a:avLst/>
          </a:prstGeom>
          <a:noFill/>
        </p:spPr>
      </p:pic>
      <p:pic>
        <p:nvPicPr>
          <p:cNvPr id="20" name="Picture 1029" descr="C:\Fred\Academic\Electronic Spectroscopy\Calculations\ethene-LUMO-pi-gerade-antibonding.jpg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343174" y="3276169"/>
            <a:ext cx="1116051" cy="1226015"/>
          </a:xfrm>
          <a:prstGeom prst="rect">
            <a:avLst/>
          </a:prstGeom>
          <a:noFill/>
        </p:spPr>
      </p:pic>
      <p:sp>
        <p:nvSpPr>
          <p:cNvPr id="23" name="Rectangle 22"/>
          <p:cNvSpPr/>
          <p:nvPr/>
        </p:nvSpPr>
        <p:spPr>
          <a:xfrm>
            <a:off x="3766441" y="5906941"/>
            <a:ext cx="18352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Ground St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526249" y="5906942"/>
            <a:ext cx="1783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Excited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357A9E-CBD6-4D84-8E99-2C18EFBB6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6214477-2BA7-46BB-8591-516583492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  <a:latin typeface="Symbol" panose="05050102010706020507" pitchFamily="18" charset="2"/>
              </a:rPr>
              <a:t>p</a:t>
            </a:r>
            <a:r>
              <a:rPr lang="en-US" sz="3200" b="1" u="sng" dirty="0">
                <a:solidFill>
                  <a:schemeClr val="tx2"/>
                </a:solidFill>
              </a:rPr>
              <a:t> - </a:t>
            </a:r>
            <a:r>
              <a:rPr lang="en-US" sz="3200" b="1" u="sng" dirty="0">
                <a:solidFill>
                  <a:schemeClr val="tx2"/>
                </a:solidFill>
                <a:latin typeface="Symbol" panose="05050102010706020507" pitchFamily="18" charset="2"/>
              </a:rPr>
              <a:t>p</a:t>
            </a:r>
            <a:r>
              <a:rPr lang="en-US" sz="3200" b="1" u="sng" dirty="0">
                <a:solidFill>
                  <a:schemeClr val="tx2"/>
                </a:solidFill>
              </a:rPr>
              <a:t>* Reactions</a:t>
            </a:r>
          </a:p>
        </p:txBody>
      </p:sp>
      <p:pic>
        <p:nvPicPr>
          <p:cNvPr id="296964" name="Picture 4" descr="https://www.meta-synthesis.com/webbook/49_pericyclic/cyclo01.jpg">
            <a:extLst>
              <a:ext uri="{FF2B5EF4-FFF2-40B4-BE49-F238E27FC236}">
                <a16:creationId xmlns:a16="http://schemas.microsoft.com/office/drawing/2014/main" id="{70DF5D37-B9EC-4BA4-BDC2-90C03F4BC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732" y="1369026"/>
            <a:ext cx="3095625" cy="75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F86ADBE-BFD4-43C3-914A-B97A715E957A}"/>
              </a:ext>
            </a:extLst>
          </p:cNvPr>
          <p:cNvSpPr txBox="1"/>
          <p:nvPr/>
        </p:nvSpPr>
        <p:spPr>
          <a:xfrm>
            <a:off x="0" y="830836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[4 + 2] Cycloaddition (Diels Alder)</a:t>
            </a:r>
          </a:p>
        </p:txBody>
      </p:sp>
      <p:pic>
        <p:nvPicPr>
          <p:cNvPr id="296968" name="Picture 8" descr="https://www.meta-synthesis.com/webbook/49_pericyclic/cyclo13.jpg">
            <a:extLst>
              <a:ext uri="{FF2B5EF4-FFF2-40B4-BE49-F238E27FC236}">
                <a16:creationId xmlns:a16="http://schemas.microsoft.com/office/drawing/2014/main" id="{16D7DFEB-90CF-49AB-BB56-DEEA801E6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453" y="1350249"/>
            <a:ext cx="2743200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70" name="Picture 10" descr="https://www.meta-synthesis.com/webbook/49_pericyclic/cyclo14.jpg">
            <a:extLst>
              <a:ext uri="{FF2B5EF4-FFF2-40B4-BE49-F238E27FC236}">
                <a16:creationId xmlns:a16="http://schemas.microsoft.com/office/drawing/2014/main" id="{5C3600BE-E59B-4D15-8188-EB92CACAC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733" y="3873944"/>
            <a:ext cx="2686050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2B80878-4E36-44D8-8FF5-DD3E49F729C7}"/>
              </a:ext>
            </a:extLst>
          </p:cNvPr>
          <p:cNvSpPr txBox="1"/>
          <p:nvPr/>
        </p:nvSpPr>
        <p:spPr>
          <a:xfrm>
            <a:off x="4581728" y="831662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[2 + 2] Cycloaddi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26C34C7-5E3D-4ADF-98B6-6026B892B3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938" y="2323748"/>
            <a:ext cx="3800475" cy="19002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EB1CECD-F610-450E-A4FA-45361BB81A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7744" y="4596663"/>
            <a:ext cx="3800475" cy="169369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180389C-F503-4E96-82DE-C1B4C3AA2E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45925" y="2192743"/>
            <a:ext cx="1857151" cy="1323015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48890C-5FEB-409D-9138-EB4454A0691C}"/>
              </a:ext>
            </a:extLst>
          </p:cNvPr>
          <p:cNvCxnSpPr/>
          <p:nvPr/>
        </p:nvCxnSpPr>
        <p:spPr>
          <a:xfrm>
            <a:off x="4623612" y="3702197"/>
            <a:ext cx="446499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BEDE1571-F4EE-4BE9-A67D-4C44C1344F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99114" y="4692565"/>
            <a:ext cx="1752738" cy="140793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4992B59-64EC-4D99-AECC-ED5ABA30EB5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37025" y="2378247"/>
            <a:ext cx="800100" cy="9525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76A1639-C431-4418-928F-9FD466440A4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00838" y="2334373"/>
            <a:ext cx="1609725" cy="1162050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371F7CF-DAB7-4E86-90C0-DA37E8B887F0}"/>
              </a:ext>
            </a:extLst>
          </p:cNvPr>
          <p:cNvCxnSpPr/>
          <p:nvPr/>
        </p:nvCxnSpPr>
        <p:spPr>
          <a:xfrm flipV="1">
            <a:off x="5919552" y="2552700"/>
            <a:ext cx="447472" cy="603103"/>
          </a:xfrm>
          <a:prstGeom prst="straightConnector1">
            <a:avLst/>
          </a:prstGeom>
          <a:ln w="19050">
            <a:solidFill>
              <a:srgbClr val="FF0000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FEC175E-2E03-42AE-96D8-C76208804A9D}"/>
              </a:ext>
            </a:extLst>
          </p:cNvPr>
          <p:cNvGrpSpPr/>
          <p:nvPr/>
        </p:nvGrpSpPr>
        <p:grpSpPr>
          <a:xfrm>
            <a:off x="6067089" y="2827718"/>
            <a:ext cx="114298" cy="114298"/>
            <a:chOff x="4571999" y="5609210"/>
            <a:chExt cx="175098" cy="175098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4285772-022E-457D-8CE9-600D8FF92713}"/>
                </a:ext>
              </a:extLst>
            </p:cNvPr>
            <p:cNvCxnSpPr>
              <a:cxnSpLocks/>
            </p:cNvCxnSpPr>
            <p:nvPr/>
          </p:nvCxnSpPr>
          <p:spPr>
            <a:xfrm>
              <a:off x="4571999" y="5609210"/>
              <a:ext cx="175097" cy="175097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70A9BE4E-36B4-4FF5-B75B-90C7039E25F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2000" y="5609211"/>
              <a:ext cx="175097" cy="175097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6621E400-9AA3-472D-89DA-7A60366E4AA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43402" y="4901645"/>
            <a:ext cx="800100" cy="9525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C65F86C-D8BE-4A28-88F1-F02212CA5B8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13027" y="4912210"/>
            <a:ext cx="1400175" cy="923925"/>
          </a:xfrm>
          <a:prstGeom prst="rect">
            <a:avLst/>
          </a:prstGeom>
        </p:spPr>
      </p:pic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47FDD6D-D703-4351-9DD6-720A08F7B6ED}"/>
              </a:ext>
            </a:extLst>
          </p:cNvPr>
          <p:cNvCxnSpPr>
            <a:cxnSpLocks/>
          </p:cNvCxnSpPr>
          <p:nvPr/>
        </p:nvCxnSpPr>
        <p:spPr>
          <a:xfrm>
            <a:off x="5849079" y="5078970"/>
            <a:ext cx="505244" cy="1"/>
          </a:xfrm>
          <a:prstGeom prst="straightConnector1">
            <a:avLst/>
          </a:prstGeom>
          <a:ln w="19050">
            <a:solidFill>
              <a:srgbClr val="008000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031B7FB1-2031-45AC-AEC4-35AA1955E56E}"/>
              </a:ext>
            </a:extLst>
          </p:cNvPr>
          <p:cNvCxnSpPr>
            <a:cxnSpLocks/>
          </p:cNvCxnSpPr>
          <p:nvPr/>
        </p:nvCxnSpPr>
        <p:spPr>
          <a:xfrm flipV="1">
            <a:off x="4557490" y="827737"/>
            <a:ext cx="13496" cy="60302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Shape 40">
            <a:extLst>
              <a:ext uri="{FF2B5EF4-FFF2-40B4-BE49-F238E27FC236}">
                <a16:creationId xmlns:a16="http://schemas.microsoft.com/office/drawing/2014/main" id="{524328DF-D5A1-4FD7-BD53-911A18DD0FFB}"/>
              </a:ext>
            </a:extLst>
          </p:cNvPr>
          <p:cNvSpPr/>
          <p:nvPr/>
        </p:nvSpPr>
        <p:spPr>
          <a:xfrm>
            <a:off x="5398228" y="5976789"/>
            <a:ext cx="450851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200" b="0" i="0" u="none" strike="noStrike" kern="0" cap="none" spc="0" normalizeH="0" baseline="0" noProof="0" dirty="0">
                <a:ln>
                  <a:noFill/>
                </a:ln>
                <a:solidFill>
                  <a:srgbClr val="70AD47"/>
                </a:solidFill>
                <a:effectLst/>
                <a:uLnTx/>
                <a:uFill>
                  <a:solidFill>
                    <a:srgbClr val="008000"/>
                  </a:solidFill>
                </a:uFill>
              </a:rPr>
              <a:t>h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70AD47"/>
                </a:solidFill>
                <a:effectLst/>
                <a:uLnTx/>
                <a:uFill>
                  <a:solidFill>
                    <a:srgbClr val="008000"/>
                  </a:solidFill>
                </a:uFill>
                <a:latin typeface="Symbol" charset="2"/>
                <a:ea typeface="Symbol" charset="2"/>
                <a:cs typeface="Symbol" charset="2"/>
                <a:sym typeface="Symbol"/>
              </a:rPr>
              <a:t>n</a:t>
            </a:r>
            <a:endParaRPr kumimoji="0" sz="2200" b="0" i="0" u="none" strike="noStrike" kern="0" cap="none" spc="0" normalizeH="0" baseline="0" noProof="0" dirty="0">
              <a:ln>
                <a:noFill/>
              </a:ln>
              <a:solidFill>
                <a:srgbClr val="70AD47"/>
              </a:solidFill>
              <a:effectLst/>
              <a:uLnTx/>
              <a:uFill>
                <a:solidFill>
                  <a:srgbClr val="0080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49" name="Shape 67">
            <a:extLst>
              <a:ext uri="{FF2B5EF4-FFF2-40B4-BE49-F238E27FC236}">
                <a16:creationId xmlns:a16="http://schemas.microsoft.com/office/drawing/2014/main" id="{9608EC31-B365-4B11-A49B-58A52C1D4458}"/>
              </a:ext>
            </a:extLst>
          </p:cNvPr>
          <p:cNvSpPr/>
          <p:nvPr/>
        </p:nvSpPr>
        <p:spPr>
          <a:xfrm rot="19479154" flipH="1">
            <a:off x="5087411" y="5956060"/>
            <a:ext cx="682626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rgbClr val="70AD47"/>
            </a:solidFill>
            <a:round/>
            <a:headEnd type="triangle"/>
          </a:ln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0" name="Shape 40">
            <a:extLst>
              <a:ext uri="{FF2B5EF4-FFF2-40B4-BE49-F238E27FC236}">
                <a16:creationId xmlns:a16="http://schemas.microsoft.com/office/drawing/2014/main" id="{06EE24E1-3935-426B-8E13-B9734D7B8C17}"/>
              </a:ext>
            </a:extLst>
          </p:cNvPr>
          <p:cNvSpPr/>
          <p:nvPr/>
        </p:nvSpPr>
        <p:spPr>
          <a:xfrm>
            <a:off x="4838846" y="3976449"/>
            <a:ext cx="450851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uFillTx/>
              </a:defRPr>
            </a:pPr>
            <a:r>
              <a:rPr kumimoji="0" sz="2200" b="0" i="0" u="none" strike="noStrike" kern="0" cap="none" spc="0" normalizeH="0" baseline="0" noProof="0" dirty="0">
                <a:ln>
                  <a:noFill/>
                </a:ln>
                <a:solidFill>
                  <a:srgbClr val="70AD47"/>
                </a:solidFill>
                <a:effectLst/>
                <a:uLnTx/>
                <a:uFill>
                  <a:solidFill>
                    <a:srgbClr val="008000"/>
                  </a:solidFill>
                </a:uFill>
              </a:rPr>
              <a:t>h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70AD47"/>
                </a:solidFill>
                <a:effectLst/>
                <a:uLnTx/>
                <a:uFill>
                  <a:solidFill>
                    <a:srgbClr val="008000"/>
                  </a:solidFill>
                </a:uFill>
                <a:latin typeface="Symbol" charset="2"/>
                <a:ea typeface="Symbol" charset="2"/>
                <a:cs typeface="Symbol" charset="2"/>
                <a:sym typeface="Symbol"/>
              </a:rPr>
              <a:t>n</a:t>
            </a:r>
            <a:endParaRPr kumimoji="0" sz="2200" b="0" i="0" u="none" strike="noStrike" kern="0" cap="none" spc="0" normalizeH="0" baseline="0" noProof="0" dirty="0">
              <a:ln>
                <a:noFill/>
              </a:ln>
              <a:solidFill>
                <a:srgbClr val="70AD47"/>
              </a:solidFill>
              <a:effectLst/>
              <a:uLnTx/>
              <a:uFill>
                <a:solidFill>
                  <a:srgbClr val="008000"/>
                </a:solidFill>
              </a:uFill>
              <a:latin typeface="Symbol"/>
              <a:ea typeface="Symbol"/>
              <a:cs typeface="Symbol"/>
              <a:sym typeface="Symbol"/>
            </a:endParaRPr>
          </a:p>
        </p:txBody>
      </p:sp>
      <p:sp>
        <p:nvSpPr>
          <p:cNvPr id="51" name="Shape 67">
            <a:extLst>
              <a:ext uri="{FF2B5EF4-FFF2-40B4-BE49-F238E27FC236}">
                <a16:creationId xmlns:a16="http://schemas.microsoft.com/office/drawing/2014/main" id="{E6CD9893-D3D4-400E-A5ED-361099630C1D}"/>
              </a:ext>
            </a:extLst>
          </p:cNvPr>
          <p:cNvSpPr/>
          <p:nvPr/>
        </p:nvSpPr>
        <p:spPr>
          <a:xfrm rot="19479154" flipH="1">
            <a:off x="4867879" y="4313389"/>
            <a:ext cx="682626" cy="1513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34" extrusionOk="0">
                <a:moveTo>
                  <a:pt x="0" y="0"/>
                </a:moveTo>
                <a:cubicBezTo>
                  <a:pt x="0" y="0"/>
                  <a:pt x="4276" y="3417"/>
                  <a:pt x="5386" y="4637"/>
                </a:cubicBezTo>
                <a:cubicBezTo>
                  <a:pt x="6497" y="5858"/>
                  <a:pt x="6052" y="5126"/>
                  <a:pt x="6552" y="7322"/>
                </a:cubicBezTo>
                <a:cubicBezTo>
                  <a:pt x="7052" y="9519"/>
                  <a:pt x="7552" y="19037"/>
                  <a:pt x="8274" y="17817"/>
                </a:cubicBezTo>
                <a:cubicBezTo>
                  <a:pt x="8995" y="16597"/>
                  <a:pt x="10106" y="-366"/>
                  <a:pt x="10939" y="244"/>
                </a:cubicBezTo>
                <a:cubicBezTo>
                  <a:pt x="11772" y="854"/>
                  <a:pt x="12271" y="21234"/>
                  <a:pt x="13160" y="21234"/>
                </a:cubicBezTo>
                <a:cubicBezTo>
                  <a:pt x="14048" y="21234"/>
                  <a:pt x="15325" y="854"/>
                  <a:pt x="16269" y="244"/>
                </a:cubicBezTo>
                <a:cubicBezTo>
                  <a:pt x="17213" y="-366"/>
                  <a:pt x="18046" y="16841"/>
                  <a:pt x="18935" y="17817"/>
                </a:cubicBezTo>
                <a:cubicBezTo>
                  <a:pt x="19823" y="18793"/>
                  <a:pt x="20712" y="12448"/>
                  <a:pt x="21600" y="6102"/>
                </a:cubicBezTo>
              </a:path>
            </a:pathLst>
          </a:custGeom>
          <a:ln w="38100">
            <a:solidFill>
              <a:srgbClr val="70AD47"/>
            </a:solidFill>
            <a:round/>
            <a:headEnd type="triangle"/>
          </a:ln>
        </p:spPr>
        <p:txBody>
          <a:bodyPr lIns="0" tIns="0" rIns="0" bIns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318193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8" grpId="0" animBg="1"/>
      <p:bldP spid="49" grpId="0" animBg="1"/>
      <p:bldP spid="50" grpId="0" animBg="1"/>
      <p:bldP spid="5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2692334" y="1141771"/>
          <a:ext cx="120967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6" name="CS ChemDraw Drawing" r:id="rId4" imgW="848488" imgH="866700" progId="ChemDraw.Document.6.0">
                  <p:embed/>
                </p:oleObj>
              </mc:Choice>
              <mc:Fallback>
                <p:oleObj name="CS ChemDraw Drawing" r:id="rId4" imgW="848488" imgH="86670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334" y="1141771"/>
                        <a:ext cx="120967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6460657" y="3528810"/>
          <a:ext cx="1924383" cy="229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name="CS ChemDraw Drawing" r:id="rId6" imgW="2354209" imgH="2809890" progId="ChemDraw.Document.6.0">
                  <p:embed/>
                </p:oleObj>
              </mc:Choice>
              <mc:Fallback>
                <p:oleObj name="CS ChemDraw Drawing" r:id="rId6" imgW="2354209" imgH="280989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657" y="3528810"/>
                        <a:ext cx="1924383" cy="2296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3717454" y="3911415"/>
          <a:ext cx="1897735" cy="191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CS ChemDraw Drawing" r:id="rId8" imgW="2354209" imgH="2375730" progId="ChemDraw.Document.6.0">
                  <p:embed/>
                </p:oleObj>
              </mc:Choice>
              <mc:Fallback>
                <p:oleObj name="CS ChemDraw Drawing" r:id="rId8" imgW="2354209" imgH="237573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454" y="3911415"/>
                        <a:ext cx="1897735" cy="1915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516" y="1343044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>
                <a:solidFill>
                  <a:srgbClr val="0000FF"/>
                </a:solidFill>
              </a:rPr>
              <a:t> -</a:t>
            </a:r>
            <a:r>
              <a:rPr lang="el-GR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15</a:t>
            </a:r>
            <a:r>
              <a:rPr lang="en-US" sz="2400" dirty="0"/>
              <a:t>0 - 300 nm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23709" y="1264716"/>
            <a:ext cx="4105136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>
                <a:latin typeface="Arial" pitchFamily="34" charset="0"/>
                <a:cs typeface="Arial" pitchFamily="34" charset="0"/>
              </a:rPr>
              <a:t>Visible photons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acetone  =  280 nm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pyridine  =  270 n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5830" y="492535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85830" y="4556021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h</a:t>
            </a:r>
            <a:r>
              <a:rPr lang="en-US" dirty="0" err="1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6676" y="5300733"/>
            <a:ext cx="1830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Non-Bonding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91386" y="3714354"/>
            <a:ext cx="171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Antibonding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3766441" y="5906941"/>
            <a:ext cx="18352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Ground Stat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526249" y="5906942"/>
            <a:ext cx="1783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Excited State</a:t>
            </a:r>
          </a:p>
        </p:txBody>
      </p:sp>
      <p:sp>
        <p:nvSpPr>
          <p:cNvPr id="27" name="Oval 26"/>
          <p:cNvSpPr/>
          <p:nvPr/>
        </p:nvSpPr>
        <p:spPr>
          <a:xfrm rot="19390328">
            <a:off x="2866793" y="5188807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rot="3183314">
            <a:off x="2851767" y="5608466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2112403" y="5303401"/>
          <a:ext cx="9794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9" name="CS ChemDraw Drawing" r:id="rId10" imgW="979502" imgH="557550" progId="ChemDraw.Document.6.0">
                  <p:embed/>
                </p:oleObj>
              </mc:Choice>
              <mc:Fallback>
                <p:oleObj name="CS ChemDraw Drawing" r:id="rId10" imgW="979502" imgH="55755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403" y="5303401"/>
                        <a:ext cx="9794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 rot="16200000">
            <a:off x="2298866" y="3440396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rot="5400000">
            <a:off x="2669317" y="4093445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2097378" y="3693676"/>
          <a:ext cx="9794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0" name="CS ChemDraw Drawing" r:id="rId12" imgW="979502" imgH="557550" progId="ChemDraw.Document.6.0">
                  <p:embed/>
                </p:oleObj>
              </mc:Choice>
              <mc:Fallback>
                <p:oleObj name="CS ChemDraw Drawing" r:id="rId12" imgW="979502" imgH="55755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78" y="3693676"/>
                        <a:ext cx="9794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 rot="5400000">
            <a:off x="2667170" y="3447356"/>
            <a:ext cx="472743" cy="359209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5400000">
            <a:off x="2273108" y="4093445"/>
            <a:ext cx="472743" cy="359209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23538" y="6356350"/>
            <a:ext cx="663262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0025" y="996682"/>
            <a:ext cx="3084562" cy="27879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23476" y="1343044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>
                <a:solidFill>
                  <a:srgbClr val="008000"/>
                </a:solidFill>
              </a:rPr>
              <a:t>σ</a:t>
            </a:r>
            <a:r>
              <a:rPr lang="en-US" sz="2800" dirty="0">
                <a:solidFill>
                  <a:srgbClr val="008000"/>
                </a:solidFill>
              </a:rPr>
              <a:t> -</a:t>
            </a:r>
            <a:r>
              <a:rPr lang="el-GR" sz="2800" dirty="0">
                <a:solidFill>
                  <a:srgbClr val="008000"/>
                </a:solidFill>
              </a:rPr>
              <a:t> σ</a:t>
            </a:r>
            <a:r>
              <a:rPr lang="en-US" sz="2800" dirty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&lt; 150 n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0291" y="3197620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FF0000"/>
                </a:solidFill>
              </a:rPr>
              <a:t> -</a:t>
            </a:r>
            <a:r>
              <a:rPr lang="el-GR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200 - 800 n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0291" y="5142349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>
                <a:solidFill>
                  <a:srgbClr val="0000FF"/>
                </a:solidFill>
              </a:rPr>
              <a:t> -</a:t>
            </a:r>
            <a:r>
              <a:rPr lang="el-GR" sz="2800" dirty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15</a:t>
            </a:r>
            <a:r>
              <a:rPr lang="en-US" sz="2400" dirty="0"/>
              <a:t>0 - 300 nm</a:t>
            </a: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424580" y="1571224"/>
          <a:ext cx="2526238" cy="169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CS ChemDraw Drawing" r:id="rId5" imgW="2153230" imgH="1441260" progId="ChemDraw.Document.6.0">
                  <p:embed/>
                </p:oleObj>
              </mc:Choice>
              <mc:Fallback>
                <p:oleObj name="CS ChemDraw Drawing" r:id="rId5" imgW="2153230" imgH="144126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580" y="1571224"/>
                        <a:ext cx="2526238" cy="1691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3555585" y="3801559"/>
            <a:ext cx="4452935" cy="2971032"/>
            <a:chOff x="3555585" y="3878833"/>
            <a:chExt cx="4452935" cy="2971032"/>
          </a:xfrm>
        </p:grpSpPr>
        <p:pic>
          <p:nvPicPr>
            <p:cNvPr id="49162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Box 27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400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30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00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50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00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281840" y="4661010"/>
              <a:ext cx="9076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sz="2400" b="1" dirty="0">
                  <a:solidFill>
                    <a:srgbClr val="FF0000"/>
                  </a:solidFill>
                </a:rPr>
                <a:t> -</a:t>
              </a:r>
              <a:r>
                <a:rPr lang="el-GR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sz="2400" b="1" dirty="0">
                  <a:solidFill>
                    <a:srgbClr val="FF0000"/>
                  </a:solidFill>
                </a:rPr>
                <a:t>*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291282" y="5199781"/>
              <a:ext cx="9268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400" b="1" dirty="0">
                  <a:solidFill>
                    <a:srgbClr val="0000FF"/>
                  </a:solidFill>
                </a:rPr>
                <a:t> -</a:t>
              </a:r>
              <a:r>
                <a:rPr lang="el-GR" sz="2400" b="1" dirty="0">
                  <a:solidFill>
                    <a:srgbClr val="0000FF"/>
                  </a:solidFill>
                </a:rPr>
                <a:t> </a:t>
              </a:r>
              <a:r>
                <a:rPr lang="en-US" sz="2400" b="1" dirty="0">
                  <a:solidFill>
                    <a:srgbClr val="0000FF"/>
                  </a:solidFill>
                  <a:latin typeface="Symbol" pitchFamily="18" charset="2"/>
                </a:rPr>
                <a:t>p</a:t>
              </a:r>
              <a:r>
                <a:rPr lang="en-US" sz="2400" b="1" dirty="0">
                  <a:solidFill>
                    <a:srgbClr val="0000FF"/>
                  </a:solidFill>
                </a:rPr>
                <a:t>*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418236" y="4785510"/>
              <a:ext cx="9428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8000"/>
                  </a:solidFill>
                  <a:latin typeface="Symbol" pitchFamily="18" charset="2"/>
                </a:rPr>
                <a:t>s</a:t>
              </a:r>
              <a:r>
                <a:rPr lang="en-US" sz="2400" b="1" dirty="0">
                  <a:solidFill>
                    <a:srgbClr val="008000"/>
                  </a:solidFill>
                </a:rPr>
                <a:t> -</a:t>
              </a:r>
              <a:r>
                <a:rPr lang="el-GR" sz="2400" b="1" dirty="0">
                  <a:solidFill>
                    <a:srgbClr val="008000"/>
                  </a:solidFill>
                </a:rPr>
                <a:t> </a:t>
              </a:r>
              <a:r>
                <a:rPr lang="en-US" sz="2400" b="1" dirty="0">
                  <a:solidFill>
                    <a:srgbClr val="008000"/>
                  </a:solidFill>
                  <a:latin typeface="Symbol" pitchFamily="18" charset="2"/>
                </a:rPr>
                <a:t>s</a:t>
              </a:r>
              <a:r>
                <a:rPr lang="en-US" sz="2400" b="1" dirty="0">
                  <a:solidFill>
                    <a:srgbClr val="008000"/>
                  </a:solidFill>
                </a:rPr>
                <a:t>*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563415" y="6480533"/>
              <a:ext cx="27904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Wavelength (nm)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947138" y="4919731"/>
              <a:ext cx="1586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Absorp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dding in Transition Metal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501520" y="1924620"/>
            <a:ext cx="4083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Metal Centered (MC)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200 –800 nm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445380" y="1194524"/>
            <a:ext cx="22381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/>
              <a:t>[Co(H</a:t>
            </a:r>
            <a:r>
              <a:rPr lang="en-US" sz="3200" b="1" baseline="-25000" dirty="0"/>
              <a:t>2</a:t>
            </a:r>
            <a:r>
              <a:rPr lang="en-US" sz="3200" b="1" dirty="0"/>
              <a:t>O)</a:t>
            </a:r>
            <a:r>
              <a:rPr lang="en-US" sz="3200" b="1" baseline="-25000" dirty="0"/>
              <a:t>6</a:t>
            </a:r>
            <a:r>
              <a:rPr lang="en-US" sz="3200" b="1" dirty="0"/>
              <a:t>]</a:t>
            </a:r>
            <a:r>
              <a:rPr lang="en-US" sz="3200" b="1" baseline="30000" dirty="0"/>
              <a:t>2+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91850" y="3236351"/>
            <a:ext cx="1519512" cy="193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6204536" y="5162224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CC00CC"/>
                </a:solidFill>
              </a:rPr>
              <a:t>MMCT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300 –800 nm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867250" y="3536520"/>
          <a:ext cx="1268483" cy="145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CS ChemDraw Drawing" r:id="rId5" imgW="1462770" imgH="1682100" progId="ChemDraw.Document.6.0">
                  <p:embed/>
                </p:oleObj>
              </mc:Choice>
              <mc:Fallback>
                <p:oleObj name="CS ChemDraw Drawing" r:id="rId5" imgW="1462770" imgH="16821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50" y="3536520"/>
                        <a:ext cx="1268483" cy="1459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45734" y="5147719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</a:rPr>
              <a:t>MLCT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300 –1000 n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163984" y="5155157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8000"/>
                </a:solidFill>
              </a:rPr>
              <a:t>LMCT</a:t>
            </a:r>
          </a:p>
          <a:p>
            <a:pPr algn="ctr"/>
            <a:r>
              <a:rPr lang="en-GB" sz="2400" dirty="0">
                <a:sym typeface="Symbol" pitchFamily="18" charset="2"/>
              </a:rPr>
              <a:t></a:t>
            </a:r>
            <a:r>
              <a:rPr lang="en-GB" sz="2400" baseline="-25000" dirty="0">
                <a:sym typeface="Symbol" pitchFamily="18" charset="2"/>
              </a:rPr>
              <a:t>max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US" sz="2400" dirty="0"/>
              <a:t>300 –1000 nm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914073" y="4137106"/>
            <a:ext cx="119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MnO</a:t>
            </a:r>
            <a:r>
              <a:rPr lang="en-US" sz="2800" baseline="-25000" dirty="0"/>
              <a:t>4</a:t>
            </a:r>
            <a:r>
              <a:rPr lang="en-US" sz="2800" baseline="30000" dirty="0"/>
              <a:t>-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71463" y="2794487"/>
            <a:ext cx="4124645" cy="3491186"/>
            <a:chOff x="400047" y="2580166"/>
            <a:chExt cx="4071938" cy="3446573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0047" y="2580166"/>
              <a:ext cx="4071938" cy="3446573"/>
            </a:xfrm>
            <a:prstGeom prst="rect">
              <a:avLst/>
            </a:prstGeom>
            <a:noFill/>
          </p:spPr>
        </p:pic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1760806" y="3239588"/>
              <a:ext cx="1174465" cy="3949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3333CC"/>
                  </a:solidFill>
                </a:rPr>
                <a:t>[</a:t>
              </a:r>
              <a:r>
                <a:rPr lang="en-US" sz="2000" b="1" dirty="0">
                  <a:solidFill>
                    <a:srgbClr val="3333CC"/>
                  </a:solidFill>
                </a:rPr>
                <a:t>CoCl</a:t>
              </a:r>
              <a:r>
                <a:rPr lang="en-US" sz="2000" b="1" baseline="-25000" dirty="0">
                  <a:solidFill>
                    <a:srgbClr val="3333CC"/>
                  </a:solidFill>
                </a:rPr>
                <a:t>4</a:t>
              </a:r>
              <a:r>
                <a:rPr lang="en-US" sz="2000" b="1" dirty="0">
                  <a:solidFill>
                    <a:srgbClr val="3333CC"/>
                  </a:solidFill>
                </a:rPr>
                <a:t>]</a:t>
              </a:r>
              <a:r>
                <a:rPr lang="en-US" sz="2000" b="1" baseline="30000" dirty="0">
                  <a:solidFill>
                    <a:srgbClr val="3333CC"/>
                  </a:solidFill>
                </a:rPr>
                <a:t>2-</a:t>
              </a: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1337475" y="4487865"/>
              <a:ext cx="1597683" cy="3949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33CC"/>
                  </a:solidFill>
                </a:rPr>
                <a:t>[Co(H</a:t>
              </a:r>
              <a:r>
                <a:rPr lang="en-US" sz="2000" b="1" baseline="-25000" dirty="0">
                  <a:solidFill>
                    <a:srgbClr val="FF33CC"/>
                  </a:solidFill>
                </a:rPr>
                <a:t>2</a:t>
              </a:r>
              <a:r>
                <a:rPr lang="en-US" sz="2000" b="1" dirty="0">
                  <a:solidFill>
                    <a:srgbClr val="FF33CC"/>
                  </a:solidFill>
                </a:rPr>
                <a:t>O)</a:t>
              </a:r>
              <a:r>
                <a:rPr lang="en-US" sz="2000" b="1" baseline="-25000" dirty="0">
                  <a:solidFill>
                    <a:srgbClr val="FF33CC"/>
                  </a:solidFill>
                </a:rPr>
                <a:t>6</a:t>
              </a:r>
              <a:r>
                <a:rPr lang="en-US" sz="2000" b="1" dirty="0">
                  <a:solidFill>
                    <a:srgbClr val="FF33CC"/>
                  </a:solidFill>
                </a:rPr>
                <a:t>]</a:t>
              </a:r>
              <a:r>
                <a:rPr lang="en-US" sz="2000" b="1" baseline="30000" dirty="0">
                  <a:solidFill>
                    <a:srgbClr val="FF33CC"/>
                  </a:solidFill>
                </a:rPr>
                <a:t>2+</a:t>
              </a: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2152654" y="4862512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2762254" y="3529012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501520" y="1005572"/>
            <a:ext cx="408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Metal Centered (MC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45303" y="1874838"/>
            <a:ext cx="4083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d-d transitions</a:t>
            </a:r>
          </a:p>
          <a:p>
            <a:pPr lvl="0" algn="ctr"/>
            <a:r>
              <a:rPr lang="en-GB" sz="2400" dirty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200 – 800 nm</a:t>
            </a:r>
            <a:endParaRPr lang="en-US" sz="28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5072034" y="2091317"/>
            <a:ext cx="3414746" cy="2137797"/>
            <a:chOff x="1385884" y="4402628"/>
            <a:chExt cx="2637990" cy="1651510"/>
          </a:xfrm>
        </p:grpSpPr>
        <p:graphicFrame>
          <p:nvGraphicFramePr>
            <p:cNvPr id="44037" name="Object 5"/>
            <p:cNvGraphicFramePr>
              <a:graphicFrameLocks noChangeAspect="1"/>
            </p:cNvGraphicFramePr>
            <p:nvPr/>
          </p:nvGraphicFramePr>
          <p:xfrm>
            <a:off x="1385884" y="4571999"/>
            <a:ext cx="2254250" cy="1058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9" name="CS ChemDraw Drawing" r:id="rId5" imgW="2253719" imgH="1058940" progId="ChemDraw.Document.6.0">
                    <p:embed/>
                  </p:oleObj>
                </mc:Choice>
                <mc:Fallback>
                  <p:oleObj name="CS ChemDraw Drawing" r:id="rId5" imgW="2253719" imgH="1058940" progId="ChemDraw.Document.6.0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884" y="4571999"/>
                          <a:ext cx="2254250" cy="1058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flipV="1">
              <a:off x="3043237" y="4629150"/>
              <a:ext cx="0" cy="8572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1424936" y="5654028"/>
              <a:ext cx="3895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M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33663" y="5653654"/>
              <a:ext cx="8762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/>
                <a:t>M + L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647737" y="5339481"/>
              <a:ext cx="376137" cy="309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t</a:t>
              </a:r>
              <a:r>
                <a:rPr lang="en-US" sz="2000" b="1" baseline="-25000" dirty="0"/>
                <a:t>2g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566439" y="4402628"/>
              <a:ext cx="446404" cy="309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/>
                <a:t>e</a:t>
              </a:r>
              <a:r>
                <a:rPr lang="en-US" sz="2000" b="1" baseline="-25000" dirty="0" err="1"/>
                <a:t>g</a:t>
              </a:r>
              <a:endParaRPr lang="en-US" sz="2000" b="1" baseline="-25000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4729156" y="4371974"/>
            <a:ext cx="48148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/>
              <a:t> 3d and 4d transition metals (+ </a:t>
            </a:r>
            <a:r>
              <a:rPr lang="en-US" sz="2000" dirty="0" err="1"/>
              <a:t>ligands</a:t>
            </a:r>
            <a:r>
              <a:rPr lang="en-US" sz="2000" dirty="0"/>
              <a:t>)</a:t>
            </a:r>
          </a:p>
          <a:p>
            <a:pPr>
              <a:buFont typeface="Arial" pitchFamily="34" charset="0"/>
              <a:buChar char="•"/>
            </a:pPr>
            <a:endParaRPr lang="en-US" sz="2000" dirty="0"/>
          </a:p>
          <a:p>
            <a:pPr>
              <a:buFont typeface="Arial" pitchFamily="34" charset="0"/>
              <a:buChar char="•"/>
            </a:pPr>
            <a:r>
              <a:rPr lang="en-US" sz="2000" dirty="0"/>
              <a:t> Relatively weak (0-1000 M</a:t>
            </a:r>
            <a:r>
              <a:rPr lang="en-US" sz="2000" baseline="30000" dirty="0"/>
              <a:t>−1</a:t>
            </a:r>
            <a:r>
              <a:rPr lang="en-US" sz="2000" dirty="0"/>
              <a:t>cm</a:t>
            </a:r>
            <a:r>
              <a:rPr lang="en-US" sz="2000" baseline="30000" dirty="0"/>
              <a:t>−1</a:t>
            </a:r>
            <a:r>
              <a:rPr lang="en-US" sz="2000" dirty="0"/>
              <a:t>)</a:t>
            </a:r>
          </a:p>
          <a:p>
            <a:pPr>
              <a:buFont typeface="Arial" pitchFamily="34" charset="0"/>
              <a:buChar char="•"/>
            </a:pPr>
            <a:endParaRPr lang="en-US" sz="2000" dirty="0"/>
          </a:p>
          <a:p>
            <a:pPr>
              <a:buFont typeface="Arial" pitchFamily="34" charset="0"/>
              <a:buChar char="•"/>
            </a:pPr>
            <a:r>
              <a:rPr lang="en-US" sz="2000" dirty="0"/>
              <a:t> Early structural determi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anabe-Sugano Diagra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55200" y="1270880"/>
            <a:ext cx="4781792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400" b="1" u="sng" dirty="0"/>
              <a:t>Useful for:</a:t>
            </a:r>
          </a:p>
          <a:p>
            <a:pPr marL="279400">
              <a:spcAft>
                <a:spcPts val="1800"/>
              </a:spcAft>
            </a:pPr>
            <a:r>
              <a:rPr lang="en-US" sz="2400" dirty="0"/>
              <a:t>Electronic States</a:t>
            </a:r>
          </a:p>
          <a:p>
            <a:pPr marL="279400">
              <a:spcAft>
                <a:spcPts val="1800"/>
              </a:spcAft>
            </a:pPr>
            <a:r>
              <a:rPr lang="en-US" sz="2400" dirty="0"/>
              <a:t>Relative Energies</a:t>
            </a:r>
          </a:p>
          <a:p>
            <a:pPr marL="279400">
              <a:spcAft>
                <a:spcPts val="1800"/>
              </a:spcAft>
            </a:pPr>
            <a:r>
              <a:rPr lang="en-US" sz="2400" dirty="0" err="1"/>
              <a:t>Ligand</a:t>
            </a:r>
            <a:r>
              <a:rPr lang="en-US" sz="2400" dirty="0"/>
              <a:t> Field Affects</a:t>
            </a:r>
          </a:p>
          <a:p>
            <a:pPr marL="279400">
              <a:spcAft>
                <a:spcPts val="1800"/>
              </a:spcAft>
            </a:pPr>
            <a:r>
              <a:rPr lang="en-US" sz="2400" dirty="0"/>
              <a:t>Optical Transitions</a:t>
            </a:r>
          </a:p>
          <a:p>
            <a:pPr marL="279400">
              <a:spcAft>
                <a:spcPts val="1800"/>
              </a:spcAft>
            </a:pPr>
            <a:r>
              <a:rPr lang="en-US" sz="2400" dirty="0"/>
              <a:t> Spin Multiplicities</a:t>
            </a:r>
          </a:p>
          <a:p>
            <a:pPr marL="279400">
              <a:spcAft>
                <a:spcPts val="1800"/>
              </a:spcAft>
            </a:pPr>
            <a:r>
              <a:rPr lang="en-US" sz="2400" dirty="0"/>
              <a:t>High-Spin to Low-Spin Transitions</a:t>
            </a:r>
          </a:p>
          <a:p>
            <a:pPr marL="279400">
              <a:spcAft>
                <a:spcPts val="1800"/>
              </a:spcAft>
            </a:pPr>
            <a:r>
              <a:rPr lang="en-US" sz="2400" dirty="0"/>
              <a:t>Estimate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baseline="-25000" dirty="0"/>
              <a:t>o</a:t>
            </a:r>
          </a:p>
        </p:txBody>
      </p:sp>
      <p:pic>
        <p:nvPicPr>
          <p:cNvPr id="521220" name="Picture 4" descr="http://upload.wikimedia.org/wikipedia/commons/thumb/9/98/D2_Tanabe-Sugano_diagrams.png/800px-D2_Tanabe-Sugano_diagram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22" y="1301870"/>
            <a:ext cx="3598189" cy="4626244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11148" y="1167554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</a:t>
            </a:r>
            <a:r>
              <a:rPr lang="en-US" baseline="30000" dirty="0"/>
              <a:t>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8186" y="4116988"/>
            <a:ext cx="15525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9428" y="4145130"/>
            <a:ext cx="16002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6016" y="979317"/>
            <a:ext cx="15906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613" y="1007026"/>
            <a:ext cx="15430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4635" y="1019148"/>
            <a:ext cx="15906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80557" y="967195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raction of Incident Light with Matte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lors of Metal Ions</a:t>
            </a: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693" y="932310"/>
            <a:ext cx="8611290" cy="2776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341966" y="3824585"/>
            <a:ext cx="2412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Alexandrite</a:t>
            </a:r>
          </a:p>
        </p:txBody>
      </p:sp>
      <p:pic>
        <p:nvPicPr>
          <p:cNvPr id="149510" name="Picture 6" descr="Image 1-compar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3095" y="4442719"/>
            <a:ext cx="5190185" cy="2078102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196941" y="5019293"/>
            <a:ext cx="15792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Cr</a:t>
            </a:r>
            <a:r>
              <a:rPr lang="en-US" sz="2400" baseline="30000" dirty="0"/>
              <a:t>3+ </a:t>
            </a:r>
            <a:r>
              <a:rPr lang="en-US" sz="2400" dirty="0"/>
              <a:t>doped </a:t>
            </a:r>
          </a:p>
          <a:p>
            <a:pPr algn="ctr"/>
            <a:r>
              <a:rPr lang="en-US" sz="2400" dirty="0"/>
              <a:t>BeAl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690" name="Picture 2" descr="Image 6-full whit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0501" y="792163"/>
            <a:ext cx="3797299" cy="167986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-25758" y="6418515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http://www.chemistry-blog.com/2013/08/22/alexandrite-effect-not-all-white-light-is-created-equal/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lors of Metal 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07200" y="1282700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niform White Light</a:t>
            </a:r>
          </a:p>
        </p:txBody>
      </p:sp>
      <p:pic>
        <p:nvPicPr>
          <p:cNvPr id="370692" name="Picture 4" descr="Image 7- sunligh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2401" y="2725737"/>
            <a:ext cx="3938864" cy="1761719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807200" y="3274953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nlight</a:t>
            </a:r>
          </a:p>
        </p:txBody>
      </p:sp>
      <p:pic>
        <p:nvPicPr>
          <p:cNvPr id="370694" name="Picture 6" descr="Image 8-Candle ligh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9700" y="4602164"/>
            <a:ext cx="4025900" cy="176919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807200" y="5105400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andle Ligh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6704" y="871533"/>
            <a:ext cx="15792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Cr</a:t>
            </a:r>
            <a:r>
              <a:rPr lang="en-US" sz="2400" baseline="30000" dirty="0"/>
              <a:t>3+ </a:t>
            </a:r>
            <a:r>
              <a:rPr lang="en-US" sz="2400" dirty="0"/>
              <a:t>doped </a:t>
            </a:r>
          </a:p>
          <a:p>
            <a:pPr algn="ctr"/>
            <a:r>
              <a:rPr lang="en-US" sz="2400" dirty="0"/>
              <a:t>BeAl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-30996" y="1962404"/>
            <a:ext cx="28860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~400 nm = </a:t>
            </a:r>
            <a:r>
              <a:rPr lang="en-US" sz="2000" baseline="30000" dirty="0"/>
              <a:t>4</a:t>
            </a:r>
            <a:r>
              <a:rPr lang="en-US" sz="2000" dirty="0"/>
              <a:t>A</a:t>
            </a:r>
            <a:r>
              <a:rPr lang="en-US" sz="2000" baseline="-25000" dirty="0"/>
              <a:t>2g</a:t>
            </a:r>
            <a:r>
              <a:rPr lang="en-US" sz="2000" dirty="0"/>
              <a:t> to </a:t>
            </a:r>
            <a:r>
              <a:rPr lang="en-US" sz="2000" baseline="30000" dirty="0"/>
              <a:t>4</a:t>
            </a:r>
            <a:r>
              <a:rPr lang="en-US" sz="2000" dirty="0"/>
              <a:t>T</a:t>
            </a:r>
            <a:r>
              <a:rPr lang="en-US" sz="2000" baseline="-25000" dirty="0"/>
              <a:t>1g</a:t>
            </a:r>
            <a:r>
              <a:rPr lang="en-US" sz="2000" dirty="0"/>
              <a:t> </a:t>
            </a:r>
          </a:p>
          <a:p>
            <a:pPr algn="ctr"/>
            <a:r>
              <a:rPr lang="en-US" sz="2000" dirty="0"/>
              <a:t>~600 nm = </a:t>
            </a:r>
            <a:r>
              <a:rPr lang="en-US" sz="2000" baseline="30000" dirty="0"/>
              <a:t>4</a:t>
            </a:r>
            <a:r>
              <a:rPr lang="en-US" sz="2000" dirty="0"/>
              <a:t>A</a:t>
            </a:r>
            <a:r>
              <a:rPr lang="en-US" sz="2000" baseline="-25000" dirty="0"/>
              <a:t>2g</a:t>
            </a:r>
            <a:r>
              <a:rPr lang="en-US" sz="2000" dirty="0"/>
              <a:t> to </a:t>
            </a:r>
            <a:r>
              <a:rPr lang="en-US" sz="2000" baseline="30000" dirty="0"/>
              <a:t>4</a:t>
            </a:r>
            <a:r>
              <a:rPr lang="en-US" sz="2000" dirty="0"/>
              <a:t>T</a:t>
            </a:r>
            <a:r>
              <a:rPr lang="en-US" sz="2000" baseline="-25000" dirty="0"/>
              <a:t>2g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upload.wikimedia.org/wikipedia/commons/thumb/f/f0/Ruby_gem.JPG/160px-Ruby_g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8077" y="563856"/>
            <a:ext cx="2702103" cy="2330566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4535309" y="768759"/>
            <a:ext cx="28376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Ruby</a:t>
            </a:r>
          </a:p>
          <a:p>
            <a:r>
              <a:rPr lang="en-US" sz="2400" dirty="0"/>
              <a:t>~1% Cr</a:t>
            </a:r>
            <a:r>
              <a:rPr lang="en-US" sz="2400" baseline="30000" dirty="0"/>
              <a:t>3+ </a:t>
            </a:r>
            <a:r>
              <a:rPr lang="en-US" sz="2400" dirty="0"/>
              <a:t>doped Al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3</a:t>
            </a:r>
            <a:endParaRPr lang="en-US" sz="2400" baseline="30000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2259" y="2614016"/>
            <a:ext cx="6600505" cy="305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lors of Metal 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4535309" y="1627267"/>
            <a:ext cx="31575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Absorbs yellow-green region</a:t>
            </a:r>
          </a:p>
          <a:p>
            <a:r>
              <a:rPr lang="en-US" sz="2000" dirty="0"/>
              <a:t>Emits red</a:t>
            </a:r>
          </a:p>
        </p:txBody>
      </p:sp>
      <p:sp>
        <p:nvSpPr>
          <p:cNvPr id="8" name="Rectangle 7"/>
          <p:cNvSpPr/>
          <p:nvPr/>
        </p:nvSpPr>
        <p:spPr>
          <a:xfrm>
            <a:off x="1213956" y="5841179"/>
            <a:ext cx="66821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Most expensive ruby (1.6 cm</a:t>
            </a:r>
            <a:r>
              <a:rPr lang="en-US" sz="2400" baseline="30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) = $6.7 million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Al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O</a:t>
            </a:r>
            <a:r>
              <a:rPr lang="en-US" sz="2400" baseline="-25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 (1.5 cm</a:t>
            </a:r>
            <a:r>
              <a:rPr lang="en-US" sz="2400" baseline="30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)  =  ~$5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5052329" y="1666342"/>
          <a:ext cx="3394990" cy="251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CS ChemDraw Drawing" r:id="rId3" imgW="3013873" imgH="2236680" progId="ChemDraw.Document.6.0">
                  <p:embed/>
                </p:oleObj>
              </mc:Choice>
              <mc:Fallback>
                <p:oleObj name="CS ChemDraw Drawing" r:id="rId3" imgW="3013873" imgH="223668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329" y="1666342"/>
                        <a:ext cx="3394990" cy="251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662264" y="4923279"/>
            <a:ext cx="4365624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/>
              <a:t> Low-lying empty </a:t>
            </a:r>
            <a:r>
              <a:rPr lang="en-US" sz="2400" dirty="0" err="1"/>
              <a:t>ligand</a:t>
            </a:r>
            <a:r>
              <a:rPr lang="en-US" sz="2400" dirty="0"/>
              <a:t> orbital</a:t>
            </a:r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/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/>
              <a:t> Low oxidation state metal 	(electron rich)</a:t>
            </a:r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/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/>
              <a:t> High d orbital energy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275766" y="1963849"/>
          <a:ext cx="1509488" cy="173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CS ChemDraw Drawing" r:id="rId5" imgW="1462770" imgH="1682100" progId="ChemDraw.Document.6.0">
                  <p:embed/>
                </p:oleObj>
              </mc:Choice>
              <mc:Fallback>
                <p:oleObj name="CS ChemDraw Drawing" r:id="rId5" imgW="1462770" imgH="16821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66" y="1963849"/>
                        <a:ext cx="1509488" cy="1737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41069" y="2448218"/>
            <a:ext cx="1005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</a:rPr>
              <a:t>h</a:t>
            </a:r>
            <a:r>
              <a:rPr lang="en-US" sz="2400" dirty="0" err="1">
                <a:solidFill>
                  <a:sysClr val="windowText" lastClr="000000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ysClr val="windowText" lastClr="000000"/>
              </a:solidFill>
              <a:latin typeface="Symbol" pitchFamily="18" charset="2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01647" y="2921899"/>
            <a:ext cx="58189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/>
          <p:nvPr/>
        </p:nvSpPr>
        <p:spPr>
          <a:xfrm>
            <a:off x="1052283" y="2470597"/>
            <a:ext cx="725714" cy="1016000"/>
          </a:xfrm>
          <a:prstGeom prst="arc">
            <a:avLst>
              <a:gd name="adj1" fmla="val 13440676"/>
              <a:gd name="adj2" fmla="val 17211802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08742" y="2223853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78992" y="829830"/>
            <a:ext cx="6170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Metal-to-</a:t>
            </a:r>
            <a:r>
              <a:rPr lang="en-US" sz="2800" dirty="0" err="1"/>
              <a:t>Ligand</a:t>
            </a:r>
            <a:r>
              <a:rPr lang="en-US" sz="2800" dirty="0"/>
              <a:t> Charge Transfer (MLCT)</a:t>
            </a:r>
          </a:p>
          <a:p>
            <a:pPr lvl="0" algn="ctr"/>
            <a:r>
              <a:rPr lang="en-GB" sz="2400" dirty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300 – 1000 nm</a:t>
            </a:r>
            <a:endParaRPr lang="en-US" sz="28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431578" y="3795538"/>
            <a:ext cx="3908198" cy="2991477"/>
            <a:chOff x="431578" y="3795538"/>
            <a:chExt cx="3908198" cy="2991477"/>
          </a:xfrm>
        </p:grpSpPr>
        <p:graphicFrame>
          <p:nvGraphicFramePr>
            <p:cNvPr id="81921" name="Object 1"/>
            <p:cNvGraphicFramePr>
              <a:graphicFrameLocks noChangeAspect="1"/>
            </p:cNvGraphicFramePr>
            <p:nvPr/>
          </p:nvGraphicFramePr>
          <p:xfrm>
            <a:off x="431578" y="3795538"/>
            <a:ext cx="3908198" cy="2991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6" name="Graph" r:id="rId7" imgW="3823411" imgH="2926080" progId="Origin50.Graph">
                    <p:embed/>
                  </p:oleObj>
                </mc:Choice>
                <mc:Fallback>
                  <p:oleObj name="Graph" r:id="rId7" imgW="3823411" imgH="2926080" progId="Origin50.Graph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78" y="3795538"/>
                          <a:ext cx="3908198" cy="2991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H="1">
              <a:off x="2730236" y="5399314"/>
              <a:ext cx="56507" cy="47305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2598057" y="4971535"/>
              <a:ext cx="889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</a:rPr>
                <a:t>MLCT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>
              <a:off x="1518294" y="4557486"/>
              <a:ext cx="310506" cy="3496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1810415" y="4245822"/>
              <a:ext cx="9076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>
                  <a:latin typeface="Symbol" pitchFamily="18" charset="2"/>
                </a:rPr>
                <a:t>p</a:t>
              </a:r>
              <a:r>
                <a:rPr lang="en-US" sz="2400" b="1" dirty="0"/>
                <a:t> -</a:t>
              </a:r>
              <a:r>
                <a:rPr lang="el-GR" sz="2400" b="1" dirty="0"/>
                <a:t> </a:t>
              </a:r>
              <a:r>
                <a:rPr lang="en-US" sz="2400" b="1" dirty="0">
                  <a:latin typeface="Symbol" pitchFamily="18" charset="2"/>
                </a:rPr>
                <a:t>p</a:t>
              </a:r>
              <a:r>
                <a:rPr lang="en-US" sz="2400" b="1" dirty="0"/>
                <a:t>*</a:t>
              </a:r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flipV="1">
            <a:off x="6981371" y="2500650"/>
            <a:ext cx="3798" cy="136015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050015" y="4219182"/>
            <a:ext cx="504283" cy="517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268677" y="4233212"/>
            <a:ext cx="1134320" cy="517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M + L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590972" y="3724937"/>
            <a:ext cx="667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2400" b="1" baseline="-25000" dirty="0"/>
              <a:t>2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517281" y="1452684"/>
            <a:ext cx="577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e</a:t>
            </a:r>
            <a:r>
              <a:rPr lang="en-US" sz="2400" b="1" baseline="-25000" dirty="0" err="1"/>
              <a:t>g</a:t>
            </a:r>
            <a:endParaRPr lang="en-US" sz="2400" b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7872500" y="4214839"/>
            <a:ext cx="589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L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576458" y="2204792"/>
            <a:ext cx="486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p</a:t>
            </a:r>
            <a:r>
              <a:rPr lang="en-US" sz="2400" b="1" baseline="30000" dirty="0"/>
              <a:t>*</a:t>
            </a:r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2643955" y="1995020"/>
          <a:ext cx="15811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7" name="CS ChemDraw Drawing" r:id="rId9" imgW="1581358" imgH="1683720" progId="ChemDraw.Document.6.0">
                  <p:embed/>
                </p:oleObj>
              </mc:Choice>
              <mc:Fallback>
                <p:oleObj name="CS ChemDraw Drawing" r:id="rId9" imgW="1581358" imgH="168372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955" y="1995020"/>
                        <a:ext cx="15811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" grpId="0"/>
      <p:bldP spid="27" grpId="0" animBg="1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4409813" y="2158448"/>
          <a:ext cx="3772354" cy="226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CS ChemDraw Drawing" r:id="rId4" imgW="3032242" imgH="1817910" progId="ChemDraw.Document.6.0">
                  <p:embed/>
                </p:oleObj>
              </mc:Choice>
              <mc:Fallback>
                <p:oleObj name="CS ChemDraw Drawing" r:id="rId4" imgW="3032242" imgH="181791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813" y="2158448"/>
                        <a:ext cx="3772354" cy="226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51180" y="6356350"/>
            <a:ext cx="63562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92136" y="5240286"/>
            <a:ext cx="5203018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Ligand</a:t>
            </a:r>
            <a:r>
              <a:rPr lang="en-US" sz="2400" dirty="0"/>
              <a:t> with high E lone pairs (S or Se)</a:t>
            </a:r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/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/>
              <a:t> Metal with low-lying empty </a:t>
            </a:r>
            <a:r>
              <a:rPr lang="en-US" sz="2400" dirty="0" err="1"/>
              <a:t>orbitals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478992" y="829830"/>
            <a:ext cx="6170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Ligand</a:t>
            </a:r>
            <a:r>
              <a:rPr lang="en-US" sz="2800" dirty="0"/>
              <a:t>-to-Metal Charge Transfer (LMCT)</a:t>
            </a:r>
          </a:p>
          <a:p>
            <a:pPr lvl="0" algn="ctr"/>
            <a:r>
              <a:rPr lang="en-GB" sz="2400" dirty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300 – 1000 nm</a:t>
            </a:r>
            <a:endParaRPr lang="en-US" sz="2800" dirty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6513029" y="2266171"/>
            <a:ext cx="0" cy="18288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581673" y="4453353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800335" y="4467383"/>
            <a:ext cx="1134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M + L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122630" y="2914100"/>
            <a:ext cx="667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2400" b="1" baseline="-25000" dirty="0"/>
              <a:t>2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048939" y="1962621"/>
            <a:ext cx="577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e</a:t>
            </a:r>
            <a:r>
              <a:rPr lang="en-US" sz="2400" b="1" baseline="-25000" dirty="0" err="1"/>
              <a:t>g</a:t>
            </a:r>
            <a:endParaRPr lang="en-US" sz="2400" b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7607354" y="4449010"/>
            <a:ext cx="589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L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108116" y="3991961"/>
            <a:ext cx="486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p</a:t>
            </a:r>
            <a:endParaRPr lang="en-US" sz="2400" b="1" baseline="30000" dirty="0"/>
          </a:p>
        </p:txBody>
      </p:sp>
      <p:sp>
        <p:nvSpPr>
          <p:cNvPr id="34" name="TextBox 33"/>
          <p:cNvSpPr txBox="1"/>
          <p:nvPr/>
        </p:nvSpPr>
        <p:spPr>
          <a:xfrm>
            <a:off x="490644" y="2486714"/>
            <a:ext cx="3144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Mn-O</a:t>
            </a:r>
            <a:r>
              <a:rPr lang="en-US" sz="2800" b="1" baseline="-25000" dirty="0"/>
              <a:t>4</a:t>
            </a:r>
            <a:r>
              <a:rPr lang="en-US" sz="2800" b="1" baseline="30000" dirty="0"/>
              <a:t>-</a:t>
            </a:r>
          </a:p>
          <a:p>
            <a:pPr algn="ctr"/>
            <a:r>
              <a:rPr lang="en-US" sz="2800" dirty="0"/>
              <a:t>O</a:t>
            </a:r>
            <a:r>
              <a:rPr lang="en-US" sz="2800" baseline="30000" dirty="0"/>
              <a:t>2-</a:t>
            </a:r>
            <a:r>
              <a:rPr lang="en-US" sz="2800" dirty="0"/>
              <a:t> (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)  </a:t>
            </a:r>
            <a:r>
              <a:rPr lang="en-US" sz="2800" dirty="0">
                <a:sym typeface="Wingdings"/>
              </a:rPr>
              <a:t>  </a:t>
            </a:r>
            <a:r>
              <a:rPr lang="en-US" sz="2800" dirty="0"/>
              <a:t>Mn</a:t>
            </a:r>
            <a:r>
              <a:rPr lang="en-US" sz="2800" baseline="30000" dirty="0"/>
              <a:t>7+</a:t>
            </a:r>
            <a:endParaRPr lang="en-US" sz="2800" dirty="0"/>
          </a:p>
          <a:p>
            <a:pPr algn="ctr"/>
            <a:r>
              <a:rPr lang="en-US" sz="2800" dirty="0"/>
              <a:t>Purple</a:t>
            </a:r>
          </a:p>
        </p:txBody>
      </p:sp>
      <p:sp>
        <p:nvSpPr>
          <p:cNvPr id="36" name="Arc 35"/>
          <p:cNvSpPr/>
          <p:nvPr/>
        </p:nvSpPr>
        <p:spPr>
          <a:xfrm rot="5400000">
            <a:off x="1850625" y="2393592"/>
            <a:ext cx="432599" cy="432599"/>
          </a:xfrm>
          <a:prstGeom prst="arc">
            <a:avLst>
              <a:gd name="adj1" fmla="val 4816858"/>
              <a:gd name="adj2" fmla="val 16371319"/>
            </a:avLst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921962" y="2072681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e</a:t>
            </a:r>
            <a:r>
              <a:rPr lang="en-US" baseline="30000" dirty="0">
                <a:solidFill>
                  <a:srgbClr val="008000"/>
                </a:solidFill>
              </a:rPr>
              <a:t>-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72298" y="4532379"/>
            <a:ext cx="3144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/>
              <a:t>Cd</a:t>
            </a:r>
            <a:r>
              <a:rPr lang="en-US" sz="2800" b="1" dirty="0"/>
              <a:t>-S</a:t>
            </a:r>
            <a:endParaRPr lang="en-US" sz="2800" b="1" baseline="30000" dirty="0"/>
          </a:p>
          <a:p>
            <a:pPr algn="ctr"/>
            <a:r>
              <a:rPr lang="en-US" sz="2800" dirty="0"/>
              <a:t>S</a:t>
            </a:r>
            <a:r>
              <a:rPr lang="en-US" sz="2800" baseline="30000" dirty="0"/>
              <a:t>2-</a:t>
            </a:r>
            <a:r>
              <a:rPr lang="en-US" sz="2800" dirty="0"/>
              <a:t> (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)  </a:t>
            </a:r>
            <a:r>
              <a:rPr lang="en-US" sz="2800" dirty="0">
                <a:sym typeface="Wingdings"/>
              </a:rPr>
              <a:t>  </a:t>
            </a:r>
            <a:r>
              <a:rPr lang="en-US" sz="2800" dirty="0"/>
              <a:t>Cd</a:t>
            </a:r>
            <a:r>
              <a:rPr lang="en-US" sz="2800" baseline="30000" dirty="0"/>
              <a:t>2+</a:t>
            </a:r>
            <a:endParaRPr lang="en-US" sz="2800" dirty="0"/>
          </a:p>
          <a:p>
            <a:pPr algn="ctr"/>
            <a:r>
              <a:rPr lang="en-US" sz="2800" dirty="0"/>
              <a:t>Yellow</a:t>
            </a:r>
          </a:p>
        </p:txBody>
      </p:sp>
      <p:sp>
        <p:nvSpPr>
          <p:cNvPr id="46" name="Arc 45"/>
          <p:cNvSpPr/>
          <p:nvPr/>
        </p:nvSpPr>
        <p:spPr>
          <a:xfrm rot="5400000">
            <a:off x="1899162" y="4449330"/>
            <a:ext cx="355620" cy="355620"/>
          </a:xfrm>
          <a:prstGeom prst="arc">
            <a:avLst>
              <a:gd name="adj1" fmla="val 4816858"/>
              <a:gd name="adj2" fmla="val 16371319"/>
            </a:avLst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910797" y="4129497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e</a:t>
            </a:r>
            <a:r>
              <a:rPr lang="en-US" baseline="30000" dirty="0">
                <a:solidFill>
                  <a:srgbClr val="008000"/>
                </a:solidFill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6" grpId="0" animBg="1"/>
      <p:bldP spid="37" grpId="0"/>
      <p:bldP spid="44" grpId="0"/>
      <p:bldP spid="46" grpId="0" animBg="1"/>
      <p:bldP spid="4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8992" y="829830"/>
            <a:ext cx="6170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Metal-to-Metal Charge Transfer (MMCT)</a:t>
            </a:r>
          </a:p>
          <a:p>
            <a:pPr lvl="0" algn="ctr"/>
            <a:r>
              <a:rPr lang="en-GB" sz="2400" dirty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300 – 800 nm</a:t>
            </a:r>
            <a:endParaRPr lang="en-US" sz="28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4542746" y="1836820"/>
            <a:ext cx="3483656" cy="2520868"/>
            <a:chOff x="754517" y="3534991"/>
            <a:chExt cx="3338512" cy="3128872"/>
          </a:xfrm>
        </p:grpSpPr>
        <p:pic>
          <p:nvPicPr>
            <p:cNvPr id="79873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4517" y="3534991"/>
              <a:ext cx="3338512" cy="3128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1" name="Straight Arrow Connector 20"/>
            <p:cNvCxnSpPr/>
            <p:nvPr/>
          </p:nvCxnSpPr>
          <p:spPr>
            <a:xfrm flipH="1" flipV="1">
              <a:off x="2786743" y="4122056"/>
              <a:ext cx="130629" cy="1132114"/>
            </a:xfrm>
            <a:prstGeom prst="straightConnector1">
              <a:avLst/>
            </a:prstGeom>
            <a:ln w="28575">
              <a:solidFill>
                <a:srgbClr val="CC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394857" y="5218278"/>
              <a:ext cx="104054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CC00CC"/>
                  </a:solidFill>
                </a:rPr>
                <a:t>MMCT</a:t>
              </a:r>
            </a:p>
          </p:txBody>
        </p:sp>
      </p:grp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5717" y="1638373"/>
            <a:ext cx="2039712" cy="2596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rc 28"/>
          <p:cNvSpPr/>
          <p:nvPr/>
        </p:nvSpPr>
        <p:spPr>
          <a:xfrm>
            <a:off x="1734454" y="2591833"/>
            <a:ext cx="725714" cy="1016000"/>
          </a:xfrm>
          <a:prstGeom prst="arc">
            <a:avLst>
              <a:gd name="adj1" fmla="val 7123609"/>
              <a:gd name="adj2" fmla="val 14963688"/>
            </a:avLst>
          </a:prstGeom>
          <a:ln w="28575">
            <a:solidFill>
              <a:srgbClr val="CC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415142" y="2896631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e</a:t>
            </a:r>
            <a:r>
              <a:rPr lang="en-US" baseline="30000" dirty="0">
                <a:solidFill>
                  <a:srgbClr val="CC00CC"/>
                </a:solidFill>
              </a:rPr>
              <a:t>-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461850" y="4413443"/>
          <a:ext cx="374990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CS ChemDraw Drawing" r:id="rId6" imgW="3405566" imgH="1988280" progId="ChemDraw.Document.6.0">
                  <p:embed/>
                </p:oleObj>
              </mc:Choice>
              <mc:Fallback>
                <p:oleObj name="CS ChemDraw Drawing" r:id="rId6" imgW="3405566" imgH="19882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850" y="4413443"/>
                        <a:ext cx="374990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451597" y="5842476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  <a:r>
              <a:rPr lang="en-US" sz="2000" b="1" baseline="30000" dirty="0"/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104201" y="6497431"/>
            <a:ext cx="1134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M</a:t>
            </a:r>
            <a:r>
              <a:rPr lang="en-US" sz="2000" b="1" baseline="30000" dirty="0"/>
              <a:t>1</a:t>
            </a:r>
            <a:r>
              <a:rPr lang="en-US" sz="2000" b="1" dirty="0"/>
              <a:t> + L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724568" y="5838761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  <a:r>
              <a:rPr lang="en-US" sz="2000" b="1" baseline="30000" dirty="0"/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301609" y="6504691"/>
            <a:ext cx="1134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M</a:t>
            </a:r>
            <a:r>
              <a:rPr lang="en-US" sz="2000" b="1" baseline="30000" dirty="0"/>
              <a:t>2</a:t>
            </a:r>
            <a:r>
              <a:rPr lang="en-US" sz="2000" b="1" dirty="0"/>
              <a:t> + L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4281356" y="4918041"/>
            <a:ext cx="0" cy="769258"/>
          </a:xfrm>
          <a:prstGeom prst="straightConnector1">
            <a:avLst/>
          </a:prstGeom>
          <a:ln w="28575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002972" y="330271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I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010229" y="2322995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II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030118" y="5560542"/>
            <a:ext cx="471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t</a:t>
            </a:r>
            <a:r>
              <a:rPr lang="en-US" sz="1400" b="1" baseline="-25000" dirty="0"/>
              <a:t>2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012186" y="4269598"/>
            <a:ext cx="478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/>
              <a:t>e</a:t>
            </a:r>
            <a:r>
              <a:rPr lang="en-US" sz="1400" b="1" baseline="-25000" dirty="0" err="1"/>
              <a:t>g</a:t>
            </a:r>
            <a:endParaRPr lang="en-US" sz="1400" b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5189736" y="6014025"/>
            <a:ext cx="471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t</a:t>
            </a:r>
            <a:r>
              <a:rPr lang="en-US" sz="1400" b="1" baseline="-25000" dirty="0"/>
              <a:t>2g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127200" y="4723081"/>
            <a:ext cx="478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/>
              <a:t>e</a:t>
            </a:r>
            <a:r>
              <a:rPr lang="en-US" sz="1400" b="1" baseline="-25000" dirty="0" err="1"/>
              <a:t>g</a:t>
            </a:r>
            <a:endParaRPr lang="en-US" sz="1400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555230" y="941628"/>
          <a:ext cx="4462819" cy="284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CS ChemDraw Drawing" r:id="rId3" imgW="3715138" imgH="2364930" progId="ChemDraw.Document.6.0">
                  <p:embed/>
                </p:oleObj>
              </mc:Choice>
              <mc:Fallback>
                <p:oleObj name="CS ChemDraw Drawing" r:id="rId3" imgW="3715138" imgH="236493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30" y="941628"/>
                        <a:ext cx="4462819" cy="284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ypes of Molecular Transitions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5363413" y="1517680"/>
          <a:ext cx="302006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CS ChemDraw Drawing" r:id="rId5" imgW="2214010" imgH="3387690" progId="ChemDraw.Document.6.0">
                  <p:embed/>
                </p:oleObj>
              </mc:Choice>
              <mc:Fallback>
                <p:oleObj name="CS ChemDraw Drawing" r:id="rId5" imgW="2214010" imgH="338769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413" y="1517680"/>
                        <a:ext cx="3020060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780332" y="2765772"/>
            <a:ext cx="0" cy="1560799"/>
          </a:xfrm>
          <a:prstGeom prst="straightConnector1">
            <a:avLst/>
          </a:prstGeom>
          <a:ln w="28575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637513" y="2776644"/>
            <a:ext cx="0" cy="11301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6914446" y="2776644"/>
            <a:ext cx="0" cy="2032001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130027" y="3761473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</a:t>
            </a:r>
            <a:r>
              <a:rPr lang="en-US" sz="1600" b="1" baseline="-25000" dirty="0"/>
              <a:t>2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123246" y="2492831"/>
            <a:ext cx="4781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e</a:t>
            </a:r>
            <a:r>
              <a:rPr lang="en-US" sz="1600" b="1" baseline="-25000" dirty="0" err="1"/>
              <a:t>g</a:t>
            </a:r>
            <a:endParaRPr lang="en-US" sz="1600" b="1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294356" y="1808891"/>
            <a:ext cx="4781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e</a:t>
            </a:r>
            <a:r>
              <a:rPr lang="en-US" sz="1600" b="1" baseline="-25000" dirty="0" err="1"/>
              <a:t>g</a:t>
            </a:r>
            <a:endParaRPr lang="en-US" sz="1600" b="1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6267686" y="4203799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t</a:t>
            </a:r>
            <a:r>
              <a:rPr lang="en-US" sz="1600" b="1" baseline="-25000" dirty="0"/>
              <a:t>2g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116667" y="4657282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Symbol" pitchFamily="18" charset="2"/>
              </a:rPr>
              <a:t>p</a:t>
            </a:r>
            <a:endParaRPr lang="en-US" sz="1600" b="1" baseline="-25000" dirty="0"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112949" y="1375107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Symbol" pitchFamily="18" charset="2"/>
              </a:rPr>
              <a:t>p</a:t>
            </a:r>
            <a:r>
              <a:rPr lang="en-US" sz="1600" b="1" baseline="30000" dirty="0">
                <a:latin typeface="Symbol" pitchFamily="18" charset="2"/>
              </a:rPr>
              <a:t>*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406651" y="3355746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  <a:r>
              <a:rPr lang="en-US" sz="2000" b="1" baseline="30000" dirty="0"/>
              <a:t>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48466" y="5003160"/>
            <a:ext cx="1501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M</a:t>
            </a:r>
            <a:r>
              <a:rPr lang="en-US" sz="2000" b="1" baseline="30000" dirty="0"/>
              <a:t>1</a:t>
            </a:r>
            <a:r>
              <a:rPr lang="en-US" sz="2000" b="1" dirty="0"/>
              <a:t> + M</a:t>
            </a:r>
            <a:r>
              <a:rPr lang="en-US" sz="2000" b="1" baseline="30000" dirty="0"/>
              <a:t>2</a:t>
            </a:r>
            <a:r>
              <a:rPr lang="en-US" sz="2000" b="1" dirty="0"/>
              <a:t> + L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820979" y="3786929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  <a:r>
              <a:rPr lang="en-US" sz="2000" b="1" baseline="30000" dirty="0"/>
              <a:t>2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7059412" y="1583464"/>
            <a:ext cx="0" cy="231078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613305" y="3852006"/>
            <a:ext cx="4452935" cy="2971032"/>
            <a:chOff x="55755" y="3852006"/>
            <a:chExt cx="4452935" cy="2971032"/>
          </a:xfrm>
        </p:grpSpPr>
        <p:grpSp>
          <p:nvGrpSpPr>
            <p:cNvPr id="44" name="Group 43"/>
            <p:cNvGrpSpPr/>
            <p:nvPr/>
          </p:nvGrpSpPr>
          <p:grpSpPr>
            <a:xfrm>
              <a:off x="55755" y="3852006"/>
              <a:ext cx="4452935" cy="2971032"/>
              <a:chOff x="3555585" y="3878833"/>
              <a:chExt cx="4452935" cy="2971032"/>
            </a:xfrm>
          </p:grpSpPr>
          <p:pic>
            <p:nvPicPr>
              <p:cNvPr id="45" name="Picture 10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980711" y="3878833"/>
                <a:ext cx="4004188" cy="2353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6" name="TextBox 45"/>
              <p:cNvSpPr txBox="1"/>
              <p:nvPr/>
            </p:nvSpPr>
            <p:spPr>
              <a:xfrm>
                <a:off x="6581112" y="6168980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600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870628" y="6173273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500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147264" y="6177566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400</a:t>
                </a: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300182" y="6175596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700</a:t>
                </a: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4411023" y="6175596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300</a:t>
                </a:r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6396073" y="4750218"/>
                <a:ext cx="5453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srgbClr val="FF0000"/>
                    </a:solidFill>
                  </a:rPr>
                  <a:t>MC</a:t>
                </a:r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4426877" y="4913835"/>
                <a:ext cx="7822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srgbClr val="0000FF"/>
                    </a:solidFill>
                    <a:cs typeface="Arial" pitchFamily="34" charset="0"/>
                  </a:rPr>
                  <a:t>LMCT</a:t>
                </a:r>
                <a:endParaRPr lang="en-US" sz="20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3976012" y="4573636"/>
                <a:ext cx="7791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srgbClr val="008000"/>
                    </a:solidFill>
                  </a:rPr>
                  <a:t>MLCT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563415" y="6480533"/>
                <a:ext cx="27904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Wavelength (nm)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 rot="16200000">
                <a:off x="2947138" y="4919731"/>
                <a:ext cx="1586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Absorption</a:t>
                </a:r>
              </a:p>
            </p:txBody>
          </p:sp>
        </p:grpSp>
        <p:sp>
          <p:nvSpPr>
            <p:cNvPr id="56" name="Rectangle 55"/>
            <p:cNvSpPr/>
            <p:nvPr/>
          </p:nvSpPr>
          <p:spPr>
            <a:xfrm>
              <a:off x="1751896" y="5237163"/>
              <a:ext cx="89768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CC00CC"/>
                  </a:solidFill>
                </a:rPr>
                <a:t>MMCT</a:t>
              </a:r>
            </a:p>
          </p:txBody>
        </p:sp>
      </p:grpSp>
      <p:sp>
        <p:nvSpPr>
          <p:cNvPr id="59" name="Arc 58"/>
          <p:cNvSpPr/>
          <p:nvPr/>
        </p:nvSpPr>
        <p:spPr>
          <a:xfrm rot="5400000">
            <a:off x="2622069" y="1523909"/>
            <a:ext cx="725714" cy="1858304"/>
          </a:xfrm>
          <a:prstGeom prst="arc">
            <a:avLst>
              <a:gd name="adj1" fmla="val 6489668"/>
              <a:gd name="adj2" fmla="val 14963688"/>
            </a:avLst>
          </a:prstGeom>
          <a:ln w="28575">
            <a:solidFill>
              <a:srgbClr val="CC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741782" y="1714593"/>
            <a:ext cx="49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CC00CC"/>
                </a:solidFill>
              </a:rPr>
              <a:t>e</a:t>
            </a:r>
            <a:r>
              <a:rPr lang="en-US" sz="2000" b="1" baseline="30000" dirty="0">
                <a:solidFill>
                  <a:srgbClr val="CC00CC"/>
                </a:solidFill>
              </a:rPr>
              <a:t>-</a:t>
            </a:r>
          </a:p>
        </p:txBody>
      </p:sp>
      <p:sp>
        <p:nvSpPr>
          <p:cNvPr id="61" name="Arc 60"/>
          <p:cNvSpPr/>
          <p:nvPr/>
        </p:nvSpPr>
        <p:spPr>
          <a:xfrm rot="3127610">
            <a:off x="3894501" y="1865627"/>
            <a:ext cx="263499" cy="432599"/>
          </a:xfrm>
          <a:prstGeom prst="arc">
            <a:avLst>
              <a:gd name="adj1" fmla="val 4816858"/>
              <a:gd name="adj2" fmla="val 16371319"/>
            </a:avLst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3828821" y="1593182"/>
            <a:ext cx="49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8000"/>
                </a:solidFill>
              </a:rPr>
              <a:t>e</a:t>
            </a:r>
            <a:r>
              <a:rPr lang="en-US" sz="2000" b="1" baseline="30000" dirty="0">
                <a:solidFill>
                  <a:srgbClr val="008000"/>
                </a:solidFill>
              </a:rPr>
              <a:t>-</a:t>
            </a:r>
          </a:p>
        </p:txBody>
      </p:sp>
      <p:sp>
        <p:nvSpPr>
          <p:cNvPr id="63" name="Arc 62"/>
          <p:cNvSpPr/>
          <p:nvPr/>
        </p:nvSpPr>
        <p:spPr>
          <a:xfrm>
            <a:off x="1193180" y="2325629"/>
            <a:ext cx="1152520" cy="1644204"/>
          </a:xfrm>
          <a:prstGeom prst="arc">
            <a:avLst>
              <a:gd name="adj1" fmla="val 10398354"/>
              <a:gd name="adj2" fmla="val 16606192"/>
            </a:avLst>
          </a:prstGeom>
          <a:ln w="28575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198316" y="2123492"/>
            <a:ext cx="49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e</a:t>
            </a:r>
            <a:r>
              <a:rPr lang="en-US" sz="2000" b="1" baseline="30000" dirty="0">
                <a:solidFill>
                  <a:srgbClr val="0000FF"/>
                </a:solidFill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/>
      <p:bldP spid="61" grpId="0" animBg="1"/>
      <p:bldP spid="62" grpId="0"/>
      <p:bldP spid="63" grpId="0" animBg="1"/>
      <p:bldP spid="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5486400" y="38100"/>
          <a:ext cx="20574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4" name="CS ChemDraw Drawing" r:id="rId3" imgW="3420964" imgH="3654180" progId="ChemDraw.Document.6.0">
                  <p:embed/>
                </p:oleObj>
              </mc:Choice>
              <mc:Fallback>
                <p:oleObj name="CS ChemDraw Drawing" r:id="rId3" imgW="3420964" imgH="365418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"/>
                        <a:ext cx="20574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5062646" y="-256476"/>
            <a:ext cx="3200400" cy="16503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18113" y="2098580"/>
            <a:ext cx="1212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/>
              <a:t>σ</a:t>
            </a:r>
            <a:r>
              <a:rPr lang="en-US" sz="2800" dirty="0"/>
              <a:t> -</a:t>
            </a:r>
            <a:r>
              <a:rPr lang="el-GR" sz="2800" dirty="0"/>
              <a:t> 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*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11539" y="2628225"/>
            <a:ext cx="1241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 -</a:t>
            </a:r>
            <a:r>
              <a:rPr lang="el-GR" sz="2800" dirty="0"/>
              <a:t> 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07886" y="3240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/>
              <a:t> -</a:t>
            </a:r>
            <a:r>
              <a:rPr lang="el-GR" sz="2800" dirty="0"/>
              <a:t> 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*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98971" y="4433434"/>
            <a:ext cx="663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MC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19434" y="5589514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LMC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19434" y="50151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76953" y="6162696"/>
            <a:ext cx="1107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MMC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24121" y="1581908"/>
            <a:ext cx="1206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/>
              <a:t>σ</a:t>
            </a:r>
            <a:r>
              <a:rPr lang="en-US" sz="2800" dirty="0"/>
              <a:t> -</a:t>
            </a:r>
            <a:r>
              <a:rPr lang="el-GR" sz="2800" dirty="0"/>
              <a:t> σ</a:t>
            </a:r>
            <a:r>
              <a:rPr lang="en-US" sz="2800" dirty="0"/>
              <a:t>*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35271" y="3797287"/>
            <a:ext cx="1162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/>
              <a:t> -</a:t>
            </a:r>
            <a:r>
              <a:rPr lang="el-GR" sz="2800" dirty="0"/>
              <a:t> σ</a:t>
            </a:r>
            <a:r>
              <a:rPr lang="en-US" sz="2800" dirty="0"/>
              <a:t>*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4250" y="1103966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Transitions</a:t>
            </a:r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5232400" y="4356100"/>
          <a:ext cx="20574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5" name="CS ChemDraw Drawing" r:id="rId5" imgW="3420964" imgH="3654180" progId="ChemDraw.Document.6.0">
                  <p:embed/>
                </p:oleObj>
              </mc:Choice>
              <mc:Fallback>
                <p:oleObj name="CS ChemDraw Drawing" r:id="rId5" imgW="3420964" imgH="365418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356100"/>
                        <a:ext cx="20574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5372100" y="2209800"/>
          <a:ext cx="20574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6" name="CS ChemDraw Drawing" r:id="rId7" imgW="3417992" imgH="3654180" progId="ChemDraw.Document.6.0">
                  <p:embed/>
                </p:oleObj>
              </mc:Choice>
              <mc:Fallback>
                <p:oleObj name="CS ChemDraw Drawing" r:id="rId7" imgW="3417992" imgH="365418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209800"/>
                        <a:ext cx="20574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0" name="Line 4"/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6"/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>
            <a:off x="5120950" y="190944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11"/>
          <p:cNvSpPr txBox="1">
            <a:spLocks noChangeArrowheads="1"/>
          </p:cNvSpPr>
          <p:nvPr/>
        </p:nvSpPr>
        <p:spPr bwMode="auto">
          <a:xfrm>
            <a:off x="4741806" y="169385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Transitions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5876678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6006776" y="1884556"/>
            <a:ext cx="0" cy="43450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5"/>
          <p:cNvSpPr txBox="1">
            <a:spLocks noChangeArrowheads="1"/>
          </p:cNvSpPr>
          <p:nvPr/>
        </p:nvSpPr>
        <p:spPr bwMode="auto">
          <a:xfrm rot="16200000">
            <a:off x="3776168" y="38415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927834" y="42912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756086" y="2097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/>
              <a:t> -</a:t>
            </a:r>
            <a:r>
              <a:rPr lang="el-GR" sz="2800" dirty="0"/>
              <a:t> 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 animBg="1"/>
      <p:bldP spid="53" grpId="0" animBg="1"/>
      <p:bldP spid="54" grpId="0"/>
      <p:bldP spid="55" grpId="0"/>
      <p:bldP spid="56" grpId="0" animBg="1"/>
      <p:bldP spid="57" grpId="0"/>
      <p:bldP spid="58" grpId="0"/>
      <p:bldP spid="59" grpId="0"/>
      <p:bldP spid="33" grpId="0"/>
      <p:bldP spid="34" grpId="0"/>
      <p:bldP spid="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5486502" y="48819"/>
          <a:ext cx="204470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0" name="CS ChemDraw Drawing" r:id="rId3" imgW="3395031" imgH="3632850" progId="ChemDraw.Document.6.0">
                  <p:embed/>
                </p:oleObj>
              </mc:Choice>
              <mc:Fallback>
                <p:oleObj name="CS ChemDraw Drawing" r:id="rId3" imgW="3395031" imgH="363285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502" y="48819"/>
                        <a:ext cx="2044700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5062646" y="-256476"/>
            <a:ext cx="3200400" cy="16503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18113" y="2098580"/>
            <a:ext cx="1212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/>
              <a:t>σ</a:t>
            </a:r>
            <a:r>
              <a:rPr lang="en-US" sz="2800" dirty="0"/>
              <a:t> -</a:t>
            </a:r>
            <a:r>
              <a:rPr lang="el-GR" sz="2800" dirty="0"/>
              <a:t> 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*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11539" y="2628225"/>
            <a:ext cx="1241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 -</a:t>
            </a:r>
            <a:r>
              <a:rPr lang="el-GR" sz="2800" dirty="0"/>
              <a:t> 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07886" y="3240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/>
              <a:t> -</a:t>
            </a:r>
            <a:r>
              <a:rPr lang="el-GR" sz="2800" dirty="0"/>
              <a:t> 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*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98971" y="4433434"/>
            <a:ext cx="663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MC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19434" y="5589514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LMC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19434" y="50151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76953" y="6162696"/>
            <a:ext cx="1107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MMC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24121" y="1581908"/>
            <a:ext cx="1206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/>
              <a:t>σ</a:t>
            </a:r>
            <a:r>
              <a:rPr lang="en-US" sz="2800" dirty="0"/>
              <a:t> -</a:t>
            </a:r>
            <a:r>
              <a:rPr lang="el-GR" sz="2800" dirty="0"/>
              <a:t> σ</a:t>
            </a:r>
            <a:r>
              <a:rPr lang="en-US" sz="2800" dirty="0"/>
              <a:t>*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35271" y="3797287"/>
            <a:ext cx="1162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/>
              <a:t> -</a:t>
            </a:r>
            <a:r>
              <a:rPr lang="el-GR" sz="2800" dirty="0"/>
              <a:t> σ</a:t>
            </a:r>
            <a:r>
              <a:rPr lang="en-US" sz="2800" dirty="0"/>
              <a:t>*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4250" y="1103966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Transitions</a:t>
            </a:r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5226273" y="4368373"/>
          <a:ext cx="2044313" cy="218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1" name="CS ChemDraw Drawing" r:id="rId5" imgW="3395031" imgH="3632850" progId="ChemDraw.Document.6.0">
                  <p:embed/>
                </p:oleObj>
              </mc:Choice>
              <mc:Fallback>
                <p:oleObj name="CS ChemDraw Drawing" r:id="rId5" imgW="3395031" imgH="363285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273" y="4368373"/>
                        <a:ext cx="2044313" cy="2186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5367673" y="2212700"/>
          <a:ext cx="204470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2" name="CS ChemDraw Drawing" r:id="rId6" imgW="3395031" imgH="3632850" progId="ChemDraw.Document.6.0">
                  <p:embed/>
                </p:oleObj>
              </mc:Choice>
              <mc:Fallback>
                <p:oleObj name="CS ChemDraw Drawing" r:id="rId6" imgW="3395031" imgH="363285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673" y="2212700"/>
                        <a:ext cx="2044700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0" name="Line 4"/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6"/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>
            <a:off x="5120950" y="190944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11"/>
          <p:cNvSpPr txBox="1">
            <a:spLocks noChangeArrowheads="1"/>
          </p:cNvSpPr>
          <p:nvPr/>
        </p:nvSpPr>
        <p:spPr bwMode="auto">
          <a:xfrm>
            <a:off x="4741806" y="169385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Transitions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373127" y="3781059"/>
            <a:ext cx="1636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brational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405649" y="4334902"/>
            <a:ext cx="1572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otational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5876678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6006776" y="1884556"/>
            <a:ext cx="0" cy="43450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5"/>
          <p:cNvSpPr txBox="1">
            <a:spLocks noChangeArrowheads="1"/>
          </p:cNvSpPr>
          <p:nvPr/>
        </p:nvSpPr>
        <p:spPr bwMode="auto">
          <a:xfrm rot="16200000">
            <a:off x="3776168" y="38415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927834" y="42912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756086" y="2097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/>
              <a:t> -</a:t>
            </a:r>
            <a:r>
              <a:rPr lang="el-GR" sz="2800" dirty="0"/>
              <a:t> 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*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0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1</a:t>
            </a:r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72307" y="847493"/>
            <a:ext cx="2573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/>
              <a:t>Jablonski</a:t>
            </a:r>
            <a:r>
              <a:rPr lang="en-US" sz="2400" b="1" u="sng" dirty="0"/>
              <a:t> Diagram</a:t>
            </a:r>
          </a:p>
        </p:txBody>
      </p:sp>
      <p:sp>
        <p:nvSpPr>
          <p:cNvPr id="31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aphicFrame>
        <p:nvGraphicFramePr>
          <p:cNvPr id="49" name="Object 7">
            <a:extLst>
              <a:ext uri="{FF2B5EF4-FFF2-40B4-BE49-F238E27FC236}">
                <a16:creationId xmlns:a16="http://schemas.microsoft.com/office/drawing/2014/main" id="{6F7A09F1-FBCE-41B9-B2C7-8D2C1379F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502" y="48819"/>
          <a:ext cx="204470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4" name="CS ChemDraw Drawing" r:id="rId3" imgW="3395031" imgH="3632850" progId="ChemDraw.Document.6.0">
                  <p:embed/>
                </p:oleObj>
              </mc:Choice>
              <mc:Fallback>
                <p:oleObj name="CS ChemDraw Drawing" r:id="rId3" imgW="3395031" imgH="3632850" progId="ChemDraw.Document.6.0">
                  <p:embed/>
                  <p:pic>
                    <p:nvPicPr>
                      <p:cNvPr id="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502" y="48819"/>
                        <a:ext cx="2044700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>
            <a:extLst>
              <a:ext uri="{FF2B5EF4-FFF2-40B4-BE49-F238E27FC236}">
                <a16:creationId xmlns:a16="http://schemas.microsoft.com/office/drawing/2014/main" id="{94400179-5FB6-430D-99F3-CA94607EE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273" y="4368373"/>
          <a:ext cx="2044313" cy="218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5" name="CS ChemDraw Drawing" r:id="rId5" imgW="3395031" imgH="3632850" progId="ChemDraw.Document.6.0">
                  <p:embed/>
                </p:oleObj>
              </mc:Choice>
              <mc:Fallback>
                <p:oleObj name="CS ChemDraw Drawing" r:id="rId5" imgW="3395031" imgH="3632850" progId="ChemDraw.Document.6.0">
                  <p:embed/>
                  <p:pic>
                    <p:nvPicPr>
                      <p:cNvPr id="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273" y="4368373"/>
                        <a:ext cx="2044313" cy="2186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>
            <a:extLst>
              <a:ext uri="{FF2B5EF4-FFF2-40B4-BE49-F238E27FC236}">
                <a16:creationId xmlns:a16="http://schemas.microsoft.com/office/drawing/2014/main" id="{6D9E0D5F-C585-400B-8A50-75D39C514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7673" y="2212700"/>
          <a:ext cx="204470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6" name="CS ChemDraw Drawing" r:id="rId6" imgW="3395031" imgH="3632850" progId="ChemDraw.Document.6.0">
                  <p:embed/>
                </p:oleObj>
              </mc:Choice>
              <mc:Fallback>
                <p:oleObj name="CS ChemDraw Drawing" r:id="rId6" imgW="3395031" imgH="3632850" progId="ChemDraw.Document.6.0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673" y="2212700"/>
                        <a:ext cx="2044700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4">
            <a:extLst>
              <a:ext uri="{FF2B5EF4-FFF2-40B4-BE49-F238E27FC236}">
                <a16:creationId xmlns:a16="http://schemas.microsoft.com/office/drawing/2014/main" id="{04070D7C-5564-4FD8-89F8-3A20A3C64F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6">
            <a:extLst>
              <a:ext uri="{FF2B5EF4-FFF2-40B4-BE49-F238E27FC236}">
                <a16:creationId xmlns:a16="http://schemas.microsoft.com/office/drawing/2014/main" id="{79B9472D-7DCC-4CFF-B0E8-860A326E7F9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7">
            <a:extLst>
              <a:ext uri="{FF2B5EF4-FFF2-40B4-BE49-F238E27FC236}">
                <a16:creationId xmlns:a16="http://schemas.microsoft.com/office/drawing/2014/main" id="{A8B2F080-65B2-4ADB-AA52-FF19D7E56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10">
            <a:extLst>
              <a:ext uri="{FF2B5EF4-FFF2-40B4-BE49-F238E27FC236}">
                <a16:creationId xmlns:a16="http://schemas.microsoft.com/office/drawing/2014/main" id="{DFE4FF9A-A688-46C5-9746-EFABEADFD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60" name="Text Box 11">
            <a:extLst>
              <a:ext uri="{FF2B5EF4-FFF2-40B4-BE49-F238E27FC236}">
                <a16:creationId xmlns:a16="http://schemas.microsoft.com/office/drawing/2014/main" id="{A0181245-91AC-479C-89A6-4B8E96991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61" name="Line 7">
            <a:extLst>
              <a:ext uri="{FF2B5EF4-FFF2-40B4-BE49-F238E27FC236}">
                <a16:creationId xmlns:a16="http://schemas.microsoft.com/office/drawing/2014/main" id="{F8CFF2D1-C7C4-4EB6-8FFE-16C86BEABC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0950" y="190944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Text Box 11">
            <a:extLst>
              <a:ext uri="{FF2B5EF4-FFF2-40B4-BE49-F238E27FC236}">
                <a16:creationId xmlns:a16="http://schemas.microsoft.com/office/drawing/2014/main" id="{A95D2F92-A035-411E-96A6-3F79729A3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1806" y="169385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3F84DAD-9207-4FC5-8683-985B8153D0F8}"/>
              </a:ext>
            </a:extLst>
          </p:cNvPr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Transitions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E4A84908-DB7A-44E0-9897-3E3736294D44}"/>
              </a:ext>
            </a:extLst>
          </p:cNvPr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F41BF6B4-F631-4EDD-85FD-B3C3310E9DDC}"/>
              </a:ext>
            </a:extLst>
          </p:cNvPr>
          <p:cNvSpPr/>
          <p:nvPr/>
        </p:nvSpPr>
        <p:spPr>
          <a:xfrm>
            <a:off x="7373127" y="3781059"/>
            <a:ext cx="1636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brational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DD432C27-9159-4845-8404-D9521675356C}"/>
              </a:ext>
            </a:extLst>
          </p:cNvPr>
          <p:cNvSpPr/>
          <p:nvPr/>
        </p:nvSpPr>
        <p:spPr>
          <a:xfrm>
            <a:off x="7405649" y="4334902"/>
            <a:ext cx="1572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otational</a:t>
            </a: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B48AC5C8-2193-48FB-BFB6-6C94D53D782A}"/>
              </a:ext>
            </a:extLst>
          </p:cNvPr>
          <p:cNvCxnSpPr/>
          <p:nvPr/>
        </p:nvCxnSpPr>
        <p:spPr>
          <a:xfrm flipV="1">
            <a:off x="5876678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1D2B1964-128A-48AA-91E1-3ACD09D92FC6}"/>
              </a:ext>
            </a:extLst>
          </p:cNvPr>
          <p:cNvCxnSpPr/>
          <p:nvPr/>
        </p:nvCxnSpPr>
        <p:spPr>
          <a:xfrm flipV="1">
            <a:off x="6006776" y="1884556"/>
            <a:ext cx="0" cy="43450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5">
            <a:extLst>
              <a:ext uri="{FF2B5EF4-FFF2-40B4-BE49-F238E27FC236}">
                <a16:creationId xmlns:a16="http://schemas.microsoft.com/office/drawing/2014/main" id="{87667D8C-100F-4B55-AB36-665F613146B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776168" y="38415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48F2E7E6-702D-4BAF-BBDB-4DB49075C78F}"/>
              </a:ext>
            </a:extLst>
          </p:cNvPr>
          <p:cNvSpPr/>
          <p:nvPr/>
        </p:nvSpPr>
        <p:spPr>
          <a:xfrm>
            <a:off x="4927834" y="42912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6921F61-1609-4981-9034-68DAA9B9C2A5}"/>
              </a:ext>
            </a:extLst>
          </p:cNvPr>
          <p:cNvSpPr txBox="1"/>
          <p:nvPr/>
        </p:nvSpPr>
        <p:spPr>
          <a:xfrm>
            <a:off x="5756086" y="2097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/>
              <a:t> -</a:t>
            </a:r>
            <a:r>
              <a:rPr lang="el-GR" sz="2800" dirty="0"/>
              <a:t> 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*</a:t>
            </a:r>
          </a:p>
        </p:txBody>
      </p:sp>
      <p:sp>
        <p:nvSpPr>
          <p:cNvPr id="53" name="Rectangle 52"/>
          <p:cNvSpPr/>
          <p:nvPr/>
        </p:nvSpPr>
        <p:spPr>
          <a:xfrm>
            <a:off x="5062646" y="-256476"/>
            <a:ext cx="3200400" cy="16503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lete Diagram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2350" y="5001722"/>
            <a:ext cx="3096482" cy="181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6016" y="979317"/>
            <a:ext cx="15906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613" y="1007026"/>
            <a:ext cx="15430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84635" y="1019148"/>
            <a:ext cx="15906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80557" y="967195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18572" y="3006433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ainbows</a:t>
            </a:r>
          </a:p>
          <a:p>
            <a:pPr algn="ctr"/>
            <a:r>
              <a:rPr lang="en-US" dirty="0"/>
              <a:t>Mir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98796" y="2999941"/>
            <a:ext cx="17041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on Light</a:t>
            </a:r>
          </a:p>
          <a:p>
            <a:pPr algn="ctr"/>
            <a:r>
              <a:rPr lang="en-US" dirty="0"/>
              <a:t>Most soli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21297" y="2999068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and in Water</a:t>
            </a:r>
          </a:p>
          <a:p>
            <a:pPr algn="ctr"/>
            <a:r>
              <a:rPr lang="en-US" dirty="0"/>
              <a:t>Sunsets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raction of Incident Light with Matter</a:t>
            </a:r>
          </a:p>
        </p:txBody>
      </p:sp>
      <p:pic>
        <p:nvPicPr>
          <p:cNvPr id="19" name="Picture 2" descr="Image result for peacock feather color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3770" y="3773155"/>
            <a:ext cx="2494539" cy="1870904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5098472" y="2999073"/>
            <a:ext cx="15655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wo-slit exp</a:t>
            </a:r>
          </a:p>
          <a:p>
            <a:pPr algn="ctr"/>
            <a:r>
              <a:rPr lang="en-US" dirty="0"/>
              <a:t>Holograms</a:t>
            </a:r>
          </a:p>
          <a:p>
            <a:pPr algn="ctr"/>
            <a:r>
              <a:rPr lang="en-US" dirty="0"/>
              <a:t>Shadow Blu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103012" y="2326230"/>
          <a:ext cx="227594" cy="174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0" name="CS ChemDraw Drawing" r:id="rId3" imgW="118318" imgH="688500" progId="ChemDraw.Document.6.0">
                  <p:embed/>
                </p:oleObj>
              </mc:Choice>
              <mc:Fallback>
                <p:oleObj name="CS ChemDraw Drawing" r:id="rId3" imgW="118318" imgH="68850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012" y="2326230"/>
                        <a:ext cx="227594" cy="1740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217463" y="4753196"/>
            <a:ext cx="1519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48436" y="5177698"/>
            <a:ext cx="2856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</p:txBody>
      </p:sp>
      <p:sp>
        <p:nvSpPr>
          <p:cNvPr id="38" name="Rectangle 37"/>
          <p:cNvSpPr/>
          <p:nvPr/>
        </p:nvSpPr>
        <p:spPr>
          <a:xfrm>
            <a:off x="960453" y="5575427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0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1</a:t>
            </a: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72307" y="847493"/>
            <a:ext cx="2573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/>
              <a:t>Jablonski</a:t>
            </a:r>
            <a:r>
              <a:rPr lang="en-US" sz="2400" b="1" u="sng" dirty="0"/>
              <a:t> Diagram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672671" y="1929161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1970035" y="1925445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2543548" y="2401240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524653" y="5995456"/>
            <a:ext cx="2925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decay</a:t>
            </a:r>
          </a:p>
        </p:txBody>
      </p: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64" name="Isosceles Triangle 63"/>
          <p:cNvSpPr/>
          <p:nvPr/>
        </p:nvSpPr>
        <p:spPr>
          <a:xfrm rot="10800000">
            <a:off x="2090505" y="3942072"/>
            <a:ext cx="181096" cy="156117"/>
          </a:xfrm>
          <a:prstGeom prst="triangl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33" idx="1"/>
          </p:cNvCxnSpPr>
          <p:nvPr/>
        </p:nvCxnSpPr>
        <p:spPr>
          <a:xfrm>
            <a:off x="2913169" y="4117407"/>
            <a:ext cx="1492576" cy="229378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33" idx="1"/>
          </p:cNvCxnSpPr>
          <p:nvPr/>
        </p:nvCxnSpPr>
        <p:spPr>
          <a:xfrm>
            <a:off x="2913169" y="4117407"/>
            <a:ext cx="1502967" cy="298729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4406027" y="4416136"/>
            <a:ext cx="1028419" cy="1990677"/>
            <a:chOff x="5654256" y="4459680"/>
            <a:chExt cx="1028419" cy="1990677"/>
          </a:xfrm>
        </p:grpSpPr>
        <p:sp>
          <p:nvSpPr>
            <p:cNvPr id="34" name="Rectangle 33"/>
            <p:cNvSpPr/>
            <p:nvPr/>
          </p:nvSpPr>
          <p:spPr>
            <a:xfrm>
              <a:off x="5654256" y="4459680"/>
              <a:ext cx="1028419" cy="1990677"/>
            </a:xfrm>
            <a:prstGeom prst="rect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4939" name="Object 11"/>
            <p:cNvGraphicFramePr>
              <a:graphicFrameLocks noChangeAspect="1"/>
            </p:cNvGraphicFramePr>
            <p:nvPr/>
          </p:nvGraphicFramePr>
          <p:xfrm>
            <a:off x="5933708" y="4688280"/>
            <a:ext cx="490168" cy="1683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91" name="CS ChemDraw Drawing" r:id="rId5" imgW="423298" imgH="1455030" progId="ChemDraw.Document.6.0">
                    <p:embed/>
                  </p:oleObj>
                </mc:Choice>
                <mc:Fallback>
                  <p:oleObj name="CS ChemDraw Drawing" r:id="rId5" imgW="423298" imgH="1455030" progId="ChemDraw.Document.6.0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3708" y="4688280"/>
                          <a:ext cx="490168" cy="1683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0" name="Straight Connector 69"/>
          <p:cNvCxnSpPr/>
          <p:nvPr/>
        </p:nvCxnSpPr>
        <p:spPr>
          <a:xfrm>
            <a:off x="2923560" y="2355513"/>
            <a:ext cx="3134340" cy="22037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39" idx="1"/>
          </p:cNvCxnSpPr>
          <p:nvPr/>
        </p:nvCxnSpPr>
        <p:spPr>
          <a:xfrm>
            <a:off x="2913169" y="2355513"/>
            <a:ext cx="4173431" cy="2098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061645" y="2574949"/>
            <a:ext cx="1028419" cy="1990677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7534845" y="352449"/>
            <a:ext cx="1028419" cy="1990677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Straight Connector 96"/>
          <p:cNvCxnSpPr/>
          <p:nvPr/>
        </p:nvCxnSpPr>
        <p:spPr>
          <a:xfrm flipV="1">
            <a:off x="2887769" y="355600"/>
            <a:ext cx="4643331" cy="1542713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2874655" y="1898313"/>
            <a:ext cx="4656445" cy="4384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6330338" y="2789213"/>
          <a:ext cx="488337" cy="15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2" name="CS ChemDraw Drawing" r:id="rId7" imgW="423298" imgH="1378620" progId="ChemDraw.Document.6.0">
                  <p:embed/>
                </p:oleObj>
              </mc:Choice>
              <mc:Fallback>
                <p:oleObj name="CS ChemDraw Drawing" r:id="rId7" imgW="423298" imgH="1378620" progId="ChemDraw.Document.6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338" y="2789213"/>
                        <a:ext cx="488337" cy="15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7815262" y="474663"/>
          <a:ext cx="493904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3" name="CS ChemDraw Drawing" r:id="rId9" imgW="423298" imgH="1489860" progId="ChemDraw.Document.6.0">
                  <p:embed/>
                </p:oleObj>
              </mc:Choice>
              <mc:Fallback>
                <p:oleObj name="CS ChemDraw Drawing" r:id="rId9" imgW="423298" imgH="1489860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2" y="474663"/>
                        <a:ext cx="493904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435600" y="5537200"/>
            <a:ext cx="200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ound </a:t>
            </a:r>
          </a:p>
          <a:p>
            <a:r>
              <a:rPr lang="en-US" sz="2400" b="1" dirty="0"/>
              <a:t>State (S</a:t>
            </a:r>
            <a:r>
              <a:rPr lang="en-US" sz="2400" b="1" baseline="-25000" dirty="0"/>
              <a:t>0</a:t>
            </a:r>
            <a:r>
              <a:rPr lang="en-US" sz="2400" b="1" dirty="0"/>
              <a:t>)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7073900" y="3709988"/>
            <a:ext cx="200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rst Excited State (S</a:t>
            </a:r>
            <a:r>
              <a:rPr lang="en-US" sz="2400" b="1" baseline="-25000" dirty="0"/>
              <a:t>1</a:t>
            </a:r>
            <a:r>
              <a:rPr lang="en-US" sz="2400" b="1" dirty="0"/>
              <a:t>)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150100" y="2274888"/>
            <a:ext cx="208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cond Excited State (S</a:t>
            </a:r>
            <a:r>
              <a:rPr lang="en-US" sz="2400" b="1" baseline="-25000" dirty="0"/>
              <a:t>2</a:t>
            </a:r>
            <a:r>
              <a:rPr lang="en-US" sz="2400" b="1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54" grpId="0"/>
      <p:bldP spid="64" grpId="0" animBg="1"/>
      <p:bldP spid="87" grpId="0" animBg="1"/>
      <p:bldP spid="95" grpId="0" animBg="1"/>
      <p:bldP spid="104" grpId="0"/>
      <p:bldP spid="105" grpId="0"/>
      <p:bldP spid="10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5026025" y="4267200"/>
          <a:ext cx="2327275" cy="223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9" name="CS ChemDraw Drawing" r:id="rId3" imgW="2776426" imgH="2668140" progId="ChemDraw.Document.6.0">
                  <p:embed/>
                </p:oleObj>
              </mc:Choice>
              <mc:Fallback>
                <p:oleObj name="CS ChemDraw Drawing" r:id="rId3" imgW="2776426" imgH="266814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4267200"/>
                        <a:ext cx="2327275" cy="2236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103012" y="2326230"/>
          <a:ext cx="227594" cy="174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0" name="CS ChemDraw Drawing" r:id="rId5" imgW="118318" imgH="688500" progId="ChemDraw.Document.6.0">
                  <p:embed/>
                </p:oleObj>
              </mc:Choice>
              <mc:Fallback>
                <p:oleObj name="CS ChemDraw Drawing" r:id="rId5" imgW="118318" imgH="6885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012" y="2326230"/>
                        <a:ext cx="227594" cy="1740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0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1</a:t>
            </a:r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72307" y="847493"/>
            <a:ext cx="2573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/>
              <a:t>Jablonski</a:t>
            </a:r>
            <a:r>
              <a:rPr lang="en-US" sz="2400" b="1" u="sng" dirty="0"/>
              <a:t> Diagram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672671" y="1929161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1970035" y="1925445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2543548" y="2401240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6515004" y="651804"/>
          <a:ext cx="1923293" cy="229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1" name="CS ChemDraw Drawing" r:id="rId7" imgW="2354209" imgH="2811510" progId="ChemDraw.Document.6.0">
                  <p:embed/>
                </p:oleObj>
              </mc:Choice>
              <mc:Fallback>
                <p:oleObj name="CS ChemDraw Drawing" r:id="rId7" imgW="2354209" imgH="281151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004" y="651804"/>
                        <a:ext cx="1923293" cy="229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3784681" y="1029472"/>
          <a:ext cx="1886263" cy="190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2" name="CS ChemDraw Drawing" r:id="rId9" imgW="2354209" imgH="2377080" progId="ChemDraw.Document.6.0">
                  <p:embed/>
                </p:oleObj>
              </mc:Choice>
              <mc:Fallback>
                <p:oleObj name="CS ChemDraw Drawing" r:id="rId9" imgW="2354209" imgH="23770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81" y="1029472"/>
                        <a:ext cx="1886263" cy="1904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5841586" y="2048346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841586" y="1679014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h</a:t>
            </a:r>
            <a:r>
              <a:rPr lang="en-US" dirty="0" err="1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822197" y="3029934"/>
            <a:ext cx="18352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Ground State</a:t>
            </a:r>
          </a:p>
          <a:p>
            <a:pPr algn="ctr"/>
            <a:r>
              <a:rPr lang="en-US" sz="2400" dirty="0"/>
              <a:t>S</a:t>
            </a:r>
            <a:r>
              <a:rPr lang="en-US" sz="2400" baseline="-25000" dirty="0"/>
              <a:t>0</a:t>
            </a:r>
          </a:p>
        </p:txBody>
      </p:sp>
      <p:sp>
        <p:nvSpPr>
          <p:cNvPr id="62" name="Rectangle 61"/>
          <p:cNvSpPr/>
          <p:nvPr/>
        </p:nvSpPr>
        <p:spPr>
          <a:xfrm>
            <a:off x="6024455" y="3029935"/>
            <a:ext cx="28965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Singlet Excited State</a:t>
            </a:r>
          </a:p>
          <a:p>
            <a:pPr algn="ctr"/>
            <a:r>
              <a:rPr lang="en-US" sz="2400" dirty="0"/>
              <a:t>S</a:t>
            </a:r>
            <a:r>
              <a:rPr lang="en-US" sz="2400" baseline="-25000" dirty="0"/>
              <a:t>1</a:t>
            </a:r>
            <a:endParaRPr lang="en-US" sz="2400" dirty="0"/>
          </a:p>
        </p:txBody>
      </p:sp>
      <p:sp>
        <p:nvSpPr>
          <p:cNvPr id="64" name="Isosceles Triangle 63"/>
          <p:cNvSpPr/>
          <p:nvPr/>
        </p:nvSpPr>
        <p:spPr>
          <a:xfrm rot="10800000">
            <a:off x="2090505" y="3942072"/>
            <a:ext cx="181096" cy="156117"/>
          </a:xfrm>
          <a:prstGeom prst="triangl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217463" y="4753196"/>
            <a:ext cx="1519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48436" y="5177698"/>
            <a:ext cx="2856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60453" y="5575427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24653" y="5995456"/>
            <a:ext cx="2925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dec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6350" y="1685925"/>
            <a:ext cx="481012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1788" y="3766994"/>
            <a:ext cx="4127500" cy="167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497736" y="804863"/>
            <a:ext cx="279992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/>
              <a:t>Quantum Numbers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n   = Principal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l    =  Angular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m</a:t>
            </a:r>
            <a:r>
              <a:rPr lang="en-US" sz="2000" baseline="-25000" dirty="0"/>
              <a:t>l  </a:t>
            </a:r>
            <a:r>
              <a:rPr lang="en-US" sz="2000" dirty="0"/>
              <a:t>= Magnetic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m</a:t>
            </a:r>
            <a:r>
              <a:rPr lang="en-US" sz="2000" baseline="-25000" dirty="0"/>
              <a:t>s</a:t>
            </a:r>
            <a:r>
              <a:rPr lang="en-US" sz="2000" dirty="0"/>
              <a:t> = Electron spin</a:t>
            </a:r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456461" y="2241550"/>
            <a:ext cx="2194428" cy="8731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473922" y="3314700"/>
            <a:ext cx="2333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u="sng" dirty="0"/>
              <a:t>Heavy Atoms</a:t>
            </a:r>
          </a:p>
          <a:p>
            <a:r>
              <a:rPr lang="en-US" sz="2400" dirty="0"/>
              <a:t>        Pt, </a:t>
            </a:r>
            <a:r>
              <a:rPr lang="en-US" sz="2400" dirty="0" err="1"/>
              <a:t>Ir</a:t>
            </a:r>
            <a:r>
              <a:rPr lang="en-US" sz="2400" dirty="0"/>
              <a:t>, I...</a:t>
            </a:r>
          </a:p>
        </p:txBody>
      </p:sp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4506913" y="6545590"/>
            <a:ext cx="355123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/>
              <a:t>Nicholas J. Turro, Principles of Molecular Photochemistry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pin-Orbit Couplin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2" name="Picture 10" descr="http://www.lsa.umich.edu/physics/demolab/controls/imagedemosm.aspx?picid=76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5375" y="4406900"/>
            <a:ext cx="1446165" cy="1981047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0" y="6391245"/>
            <a:ext cx="36954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Rotating Chair and Bicycle Whe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9" grpId="0"/>
      <p:bldP spid="269320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105175" y="2367105"/>
            <a:ext cx="251249" cy="1749656"/>
            <a:chOff x="3004911" y="1066141"/>
            <a:chExt cx="251249" cy="174965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CS ChemDraw Drawing" r:id="rId3" imgW="118318" imgH="688500" progId="ChemDraw.Document.6.0">
                    <p:embed/>
                  </p:oleObj>
                </mc:Choice>
                <mc:Fallback>
                  <p:oleObj name="CS ChemDraw Drawing" r:id="rId3" imgW="118318" imgH="688500" progId="ChemDraw.Document.6.0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566" y="1066141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769112" y="2230235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12377" y="1853874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665006" y="4139696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88806" y="23778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07806" y="3987296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0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09663" y="207300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1</a:t>
            </a:r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593459" y="1916854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214315" y="170126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2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95713" y="1951450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93077" y="1947734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66590" y="2423529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133911" y="1628787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042" y="2793626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313547" y="2348519"/>
            <a:ext cx="240101" cy="1771959"/>
            <a:chOff x="2904550" y="1724063"/>
            <a:chExt cx="240101" cy="1771959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CS ChemDraw Drawing" r:id="rId5" imgW="118318" imgH="688500" progId="ChemDraw.Document.6.0">
                    <p:embed/>
                  </p:oleObj>
                </mc:Choice>
                <mc:Fallback>
                  <p:oleObj name="CS ChemDraw Drawing" r:id="rId5" imgW="118318" imgH="688500" progId="ChemDraw.Document.6.0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057" y="1724063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Isosceles Triangle 22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3491947" y="3054309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3496600" y="2593361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065260" y="284986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T</a:t>
            </a:r>
            <a:r>
              <a:rPr lang="en-US" sz="2000" i="0" baseline="-25000" dirty="0"/>
              <a:t>1</a:t>
            </a: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069912" y="24000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T</a:t>
            </a:r>
            <a:r>
              <a:rPr lang="en-US" sz="2000" i="0" baseline="-25000" dirty="0"/>
              <a:t>2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37213" y="2401217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58577" y="3077735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754250" y="3100031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4315" y="741132"/>
            <a:ext cx="4827587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885977" y="6381750"/>
            <a:ext cx="38338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/>
              <a:t>Nicholas J. Turro, Principles of Molecular Photochemistry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 of </a:t>
            </a:r>
            <a:r>
              <a:rPr lang="en-US" sz="3200" b="1" u="sng" dirty="0" err="1">
                <a:solidFill>
                  <a:schemeClr val="tx2"/>
                </a:solidFill>
              </a:rPr>
              <a:t>Anthrace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5748" y="2359651"/>
            <a:ext cx="3147796" cy="3341902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Electron transfer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TICT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ESIPT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Photochemical</a:t>
            </a:r>
          </a:p>
          <a:p>
            <a:pPr lvl="1">
              <a:buNone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Re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171448" y="3938538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Other Processe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888871" y="1834851"/>
            <a:ext cx="251249" cy="1749656"/>
            <a:chOff x="3004911" y="1066141"/>
            <a:chExt cx="251249" cy="1749656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3" name="CS ChemDraw Drawing" r:id="rId3" imgW="118318" imgH="688500" progId="ChemDraw.Document.6.0">
                    <p:embed/>
                  </p:oleObj>
                </mc:Choice>
                <mc:Fallback>
                  <p:oleObj name="CS ChemDraw Drawing" r:id="rId3" imgW="118318" imgH="688500" progId="ChemDraw.Document.6.0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566" y="1066141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Isosceles Triangle 10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3552808" y="1697981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1448702" y="3607442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1372502" y="1845548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991502" y="345504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0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993359" y="154074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1</a:t>
            </a:r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1377155" y="1384600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998011" y="116900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2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679409" y="1419196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976773" y="1415480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550286" y="1891275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Line 4"/>
          <p:cNvSpPr>
            <a:spLocks noChangeShapeType="1"/>
          </p:cNvSpPr>
          <p:nvPr/>
        </p:nvSpPr>
        <p:spPr bwMode="auto">
          <a:xfrm flipV="1">
            <a:off x="917607" y="1096533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738" y="2261372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097243" y="1816265"/>
            <a:ext cx="240101" cy="1771959"/>
            <a:chOff x="2904550" y="1724063"/>
            <a:chExt cx="240101" cy="1771959"/>
          </a:xfrm>
        </p:grpSpPr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4" name="CS ChemDraw Drawing" r:id="rId5" imgW="118318" imgH="688500" progId="ChemDraw.Document.6.0">
                    <p:embed/>
                  </p:oleObj>
                </mc:Choice>
                <mc:Fallback>
                  <p:oleObj name="CS ChemDraw Drawing" r:id="rId5" imgW="118318" imgH="688500" progId="ChemDraw.Document.6.0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057" y="1724063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Isosceles Triangle 25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3275643" y="2522055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>
            <a:off x="3280296" y="2061107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848956" y="231761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T</a:t>
            </a:r>
            <a:r>
              <a:rPr lang="en-US" sz="2000" i="0" baseline="-25000" dirty="0"/>
              <a:t>1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853608" y="186781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T</a:t>
            </a:r>
            <a:r>
              <a:rPr lang="en-US" sz="2000" i="0" baseline="-25000" dirty="0"/>
              <a:t>2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2920909" y="1868963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442273" y="2545481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537946" y="2567777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DF887-BAD1-4F2F-8066-ED1A58C0C8E5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cited State Electron Transfer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854050" y="1254894"/>
          <a:ext cx="1509488" cy="173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1" name="CS ChemDraw Drawing" r:id="rId4" imgW="1462770" imgH="1682100" progId="ChemDraw.Document.6.0">
                  <p:embed/>
                </p:oleObj>
              </mc:Choice>
              <mc:Fallback>
                <p:oleObj name="CS ChemDraw Drawing" r:id="rId4" imgW="1462770" imgH="16821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50" y="1254894"/>
                        <a:ext cx="1509488" cy="1737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186899" y="1549813"/>
            <a:ext cx="749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00FF"/>
                </a:solidFill>
              </a:rPr>
              <a:t>h</a:t>
            </a:r>
            <a:r>
              <a:rPr lang="en-US" sz="2400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3" name="Freeform 97"/>
          <p:cNvSpPr>
            <a:spLocks noChangeAspect="1"/>
          </p:cNvSpPr>
          <p:nvPr/>
        </p:nvSpPr>
        <p:spPr bwMode="auto">
          <a:xfrm rot="1160176" flipH="1">
            <a:off x="354603" y="2001785"/>
            <a:ext cx="917696" cy="12811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434957" y="2123004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3032062" y="1278789"/>
          <a:ext cx="15811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2" name="CS ChemDraw Drawing" r:id="rId6" imgW="1581358" imgH="1683720" progId="ChemDraw.Document.6.0">
                  <p:embed/>
                </p:oleObj>
              </mc:Choice>
              <mc:Fallback>
                <p:oleObj name="CS ChemDraw Drawing" r:id="rId6" imgW="1581358" imgH="168372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062" y="1278789"/>
                        <a:ext cx="15811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 23"/>
          <p:cNvSpPr/>
          <p:nvPr/>
        </p:nvSpPr>
        <p:spPr>
          <a:xfrm>
            <a:off x="1579408" y="1790910"/>
            <a:ext cx="725714" cy="1016000"/>
          </a:xfrm>
          <a:prstGeom prst="arc">
            <a:avLst>
              <a:gd name="adj1" fmla="val 13440676"/>
              <a:gd name="adj2" fmla="val 17211802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08437" y="1529652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26" name="Arc 25"/>
          <p:cNvSpPr/>
          <p:nvPr/>
        </p:nvSpPr>
        <p:spPr>
          <a:xfrm>
            <a:off x="4281870" y="1600201"/>
            <a:ext cx="1007095" cy="698866"/>
          </a:xfrm>
          <a:prstGeom prst="arc">
            <a:avLst>
              <a:gd name="adj1" fmla="val 10643288"/>
              <a:gd name="adj2" fmla="val 21494893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42352" y="1285717"/>
            <a:ext cx="36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23733" y="1845790"/>
            <a:ext cx="464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+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104548" y="1841562"/>
            <a:ext cx="402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548766" y="2119540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6219880" y="1827805"/>
            <a:ext cx="2114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/>
              <a:t>Ru</a:t>
            </a:r>
            <a:r>
              <a:rPr lang="en-US" sz="2000" b="1" baseline="30000" dirty="0" err="1"/>
              <a:t>III</a:t>
            </a:r>
            <a:r>
              <a:rPr lang="en-US" sz="2000" b="1" dirty="0"/>
              <a:t>(</a:t>
            </a:r>
            <a:r>
              <a:rPr lang="en-US" sz="2000" b="1" dirty="0" err="1"/>
              <a:t>bpy</a:t>
            </a:r>
            <a:r>
              <a:rPr lang="en-US" sz="2000" b="1" dirty="0"/>
              <a:t>)</a:t>
            </a:r>
            <a:r>
              <a:rPr lang="en-US" sz="2000" b="1" baseline="-25000" dirty="0"/>
              <a:t>3</a:t>
            </a:r>
            <a:r>
              <a:rPr lang="en-US" sz="2800" b="1" dirty="0"/>
              <a:t>  +</a:t>
            </a:r>
            <a:r>
              <a:rPr lang="en-US" sz="2800" b="1" dirty="0">
                <a:solidFill>
                  <a:srgbClr val="FF0000"/>
                </a:solidFill>
              </a:rPr>
              <a:t>  A</a:t>
            </a:r>
            <a:r>
              <a:rPr lang="en-US" sz="2800" b="1" baseline="30000" dirty="0">
                <a:solidFill>
                  <a:srgbClr val="FF0000"/>
                </a:solidFill>
              </a:rPr>
              <a:t>-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1264222" y="3997191"/>
          <a:ext cx="646780" cy="1488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3" name="CS ChemDraw Drawing" r:id="rId8" imgW="877392" imgH="2020410" progId="ChemDraw.Document.6.0">
                  <p:embed/>
                </p:oleObj>
              </mc:Choice>
              <mc:Fallback>
                <p:oleObj name="CS ChemDraw Drawing" r:id="rId8" imgW="877392" imgH="202041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222" y="3997191"/>
                        <a:ext cx="646780" cy="1488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3468177" y="3818379"/>
          <a:ext cx="646781" cy="153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4" name="CS ChemDraw Drawing" r:id="rId10" imgW="877392" imgH="2089260" progId="ChemDraw.Document.6.0">
                  <p:embed/>
                </p:oleObj>
              </mc:Choice>
              <mc:Fallback>
                <p:oleObj name="CS ChemDraw Drawing" r:id="rId10" imgW="877392" imgH="208926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177" y="3818379"/>
                        <a:ext cx="646781" cy="153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283850" y="4595928"/>
            <a:ext cx="38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+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400321" y="4977049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261892" y="4619758"/>
            <a:ext cx="74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h</a:t>
            </a:r>
            <a:r>
              <a:rPr lang="en-US" sz="2000" dirty="0" err="1">
                <a:latin typeface="Symbol" pitchFamily="18" charset="2"/>
              </a:rPr>
              <a:t>n</a:t>
            </a:r>
            <a:endParaRPr lang="en-US" sz="2000" dirty="0">
              <a:latin typeface="Symbol" pitchFamily="18" charset="2"/>
            </a:endParaRP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4771447" y="4438373"/>
          <a:ext cx="639763" cy="131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5" name="CS ChemDraw Drawing" r:id="rId12" imgW="868207" imgH="1782540" progId="ChemDraw.Document.6.0">
                  <p:embed/>
                </p:oleObj>
              </mc:Choice>
              <mc:Fallback>
                <p:oleObj name="CS ChemDraw Drawing" r:id="rId12" imgW="868207" imgH="178254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447" y="4438373"/>
                        <a:ext cx="639763" cy="1313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c 37"/>
          <p:cNvSpPr/>
          <p:nvPr/>
        </p:nvSpPr>
        <p:spPr>
          <a:xfrm rot="1120433">
            <a:off x="3633634" y="3934356"/>
            <a:ext cx="1416345" cy="698866"/>
          </a:xfrm>
          <a:prstGeom prst="arc">
            <a:avLst>
              <a:gd name="adj1" fmla="val 11442479"/>
              <a:gd name="adj2" fmla="val 21166158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7165" y="3589043"/>
            <a:ext cx="36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-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538930" y="4981664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7704132" y="4256963"/>
          <a:ext cx="639763" cy="149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6" name="CS ChemDraw Drawing" r:id="rId14" imgW="868207" imgH="2021760" progId="ChemDraw.Document.6.0">
                  <p:embed/>
                </p:oleObj>
              </mc:Choice>
              <mc:Fallback>
                <p:oleObj name="CS ChemDraw Drawing" r:id="rId14" imgW="868207" imgH="202176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2" y="4256963"/>
                        <a:ext cx="639763" cy="149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6449425" y="3984631"/>
          <a:ext cx="646781" cy="137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7" name="CS ChemDraw Drawing" r:id="rId16" imgW="877392" imgH="1860570" progId="ChemDraw.Document.6.0">
                  <p:embed/>
                </p:oleObj>
              </mc:Choice>
              <mc:Fallback>
                <p:oleObj name="CS ChemDraw Drawing" r:id="rId16" imgW="877392" imgH="186057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425" y="3984631"/>
                        <a:ext cx="646781" cy="137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283359" y="4893808"/>
            <a:ext cx="464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+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914394" y="5704619"/>
            <a:ext cx="1307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Ru</a:t>
            </a:r>
            <a:r>
              <a:rPr lang="en-US" sz="2000" baseline="30000" dirty="0" err="1"/>
              <a:t>II</a:t>
            </a:r>
            <a:r>
              <a:rPr lang="en-US" sz="2000" dirty="0"/>
              <a:t>(</a:t>
            </a:r>
            <a:r>
              <a:rPr lang="en-US" sz="2000" dirty="0" err="1"/>
              <a:t>bpy</a:t>
            </a:r>
            <a:r>
              <a:rPr lang="en-US" sz="2000" dirty="0"/>
              <a:t>)</a:t>
            </a:r>
            <a:r>
              <a:rPr lang="en-US" sz="2000" baseline="-25000" dirty="0"/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103412" y="5700207"/>
            <a:ext cx="14789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[</a:t>
            </a:r>
            <a:r>
              <a:rPr lang="en-US" sz="2000" dirty="0" err="1"/>
              <a:t>Ru</a:t>
            </a:r>
            <a:r>
              <a:rPr lang="en-US" sz="2000" baseline="30000" dirty="0" err="1"/>
              <a:t>II</a:t>
            </a:r>
            <a:r>
              <a:rPr lang="en-US" sz="2000" dirty="0"/>
              <a:t>(</a:t>
            </a:r>
            <a:r>
              <a:rPr lang="en-US" sz="2000" dirty="0" err="1"/>
              <a:t>bpy</a:t>
            </a:r>
            <a:r>
              <a:rPr lang="en-US" sz="2000" dirty="0"/>
              <a:t>)</a:t>
            </a:r>
            <a:r>
              <a:rPr lang="en-US" sz="2000" baseline="-25000" dirty="0"/>
              <a:t>3</a:t>
            </a:r>
            <a:r>
              <a:rPr lang="en-US" sz="2000" dirty="0"/>
              <a:t>]*</a:t>
            </a:r>
          </a:p>
        </p:txBody>
      </p:sp>
      <p:sp>
        <p:nvSpPr>
          <p:cNvPr id="46" name="Rectangle 45"/>
          <p:cNvSpPr/>
          <p:nvPr/>
        </p:nvSpPr>
        <p:spPr>
          <a:xfrm>
            <a:off x="4905520" y="5697835"/>
            <a:ext cx="3589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023258" y="5700207"/>
            <a:ext cx="14789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Ru</a:t>
            </a:r>
            <a:r>
              <a:rPr lang="en-US" sz="2000" baseline="30000" dirty="0" err="1"/>
              <a:t>III</a:t>
            </a:r>
            <a:r>
              <a:rPr lang="en-US" sz="2000" dirty="0"/>
              <a:t>(</a:t>
            </a:r>
            <a:r>
              <a:rPr lang="en-US" sz="2000" dirty="0" err="1"/>
              <a:t>bpy</a:t>
            </a:r>
            <a:r>
              <a:rPr lang="en-US" sz="2000" dirty="0"/>
              <a:t>)</a:t>
            </a:r>
            <a:r>
              <a:rPr lang="en-US" sz="2000" baseline="-25000" dirty="0"/>
              <a:t>3</a:t>
            </a:r>
            <a:endParaRPr lang="en-US" sz="2000" dirty="0"/>
          </a:p>
        </p:txBody>
      </p:sp>
      <p:sp>
        <p:nvSpPr>
          <p:cNvPr id="48" name="Rectangle 47"/>
          <p:cNvSpPr/>
          <p:nvPr/>
        </p:nvSpPr>
        <p:spPr>
          <a:xfrm>
            <a:off x="7801120" y="5697835"/>
            <a:ext cx="415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</a:t>
            </a:r>
            <a:r>
              <a:rPr lang="en-US" sz="2000" baseline="30000" dirty="0">
                <a:solidFill>
                  <a:srgbClr val="FF0000"/>
                </a:solidFill>
              </a:rPr>
              <a:t>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24" grpId="0" animBg="1"/>
      <p:bldP spid="25" grpId="0"/>
      <p:bldP spid="26" grpId="0" animBg="1"/>
      <p:bldP spid="27" grpId="0"/>
      <p:bldP spid="28" grpId="0"/>
      <p:bldP spid="29" grpId="0"/>
      <p:bldP spid="31" grpId="0"/>
      <p:bldP spid="34" grpId="0"/>
      <p:bldP spid="36" grpId="0"/>
      <p:bldP spid="38" grpId="0" animBg="1"/>
      <p:bldP spid="39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150530" name="Picture 2" descr="http://plantphys.info/plant_physiology/images/psystemzschem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9356" y="1505239"/>
            <a:ext cx="6473825" cy="486071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3515870" y="878275"/>
            <a:ext cx="2071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Photosynthesi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cited State Electron Transfer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0625" y="1397063"/>
            <a:ext cx="4734828" cy="498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626430" y="6488668"/>
            <a:ext cx="59436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/>
              <a:t>Nicewicz</a:t>
            </a:r>
            <a:r>
              <a:rPr lang="fr-FR" dirty="0"/>
              <a:t>, D. A.; </a:t>
            </a:r>
            <a:r>
              <a:rPr lang="fr-FR" dirty="0" err="1"/>
              <a:t>MacMillan</a:t>
            </a:r>
            <a:r>
              <a:rPr lang="fr-FR" dirty="0"/>
              <a:t>, D. W. C. </a:t>
            </a:r>
            <a:r>
              <a:rPr lang="fr-FR" i="1" dirty="0"/>
              <a:t>Science </a:t>
            </a:r>
            <a:r>
              <a:rPr lang="fr-FR" b="1" dirty="0"/>
              <a:t>2008</a:t>
            </a:r>
            <a:r>
              <a:rPr lang="fr-FR" dirty="0"/>
              <a:t>,</a:t>
            </a:r>
            <a:r>
              <a:rPr lang="fr-FR" b="1" dirty="0"/>
              <a:t> </a:t>
            </a:r>
            <a:r>
              <a:rPr lang="fr-FR" dirty="0"/>
              <a:t>322, 77-80.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36438" y="815929"/>
            <a:ext cx="5233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Photocatalytic</a:t>
            </a:r>
            <a:r>
              <a:rPr lang="en-US" sz="2400" dirty="0"/>
              <a:t> </a:t>
            </a:r>
            <a:r>
              <a:rPr lang="el-GR" sz="2400" dirty="0"/>
              <a:t>α-</a:t>
            </a:r>
            <a:r>
              <a:rPr lang="en-US" sz="2400" dirty="0"/>
              <a:t>alkylation of </a:t>
            </a:r>
            <a:r>
              <a:rPr lang="en-US" sz="2400" dirty="0" err="1"/>
              <a:t>aldehydes</a:t>
            </a:r>
            <a:r>
              <a:rPr lang="en-US" sz="2400" dirty="0"/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cited State Electron Transfer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cited State Structural Change</a:t>
            </a: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2738582" y="1363608"/>
          <a:ext cx="4083627" cy="220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2" name="CS ChemDraw Drawing" r:id="rId3" imgW="3763963" imgH="2035612" progId="ChemDraw.Document.6.0">
                  <p:embed/>
                </p:oleObj>
              </mc:Choice>
              <mc:Fallback>
                <p:oleObj name="CS ChemDraw Drawing" r:id="rId3" imgW="3763963" imgH="2035612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582" y="1363608"/>
                        <a:ext cx="4083627" cy="2206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791706" y="898295"/>
            <a:ext cx="42607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/>
              <a:t>Twisted </a:t>
            </a:r>
            <a:r>
              <a:rPr lang="en-US" sz="2000" u="sng" dirty="0" err="1"/>
              <a:t>Intramolecular</a:t>
            </a:r>
            <a:r>
              <a:rPr lang="en-US" sz="2000" u="sng" dirty="0"/>
              <a:t> Charge Transfer</a:t>
            </a:r>
          </a:p>
        </p:txBody>
      </p:sp>
      <p:pic>
        <p:nvPicPr>
          <p:cNvPr id="144388" name="Picture 4" descr="http://www.differ.nl/users/gielberden/figures/DMABN_structur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5260" y="3801914"/>
            <a:ext cx="2735540" cy="2852945"/>
          </a:xfrm>
          <a:prstGeom prst="rect">
            <a:avLst/>
          </a:prstGeom>
          <a:noFill/>
        </p:spPr>
      </p:pic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313852" y="3974227"/>
          <a:ext cx="848448" cy="215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3" name="CS ChemDraw Drawing" r:id="rId6" imgW="722065" imgH="1833030" progId="ChemDraw.Document.6.0">
                  <p:embed/>
                </p:oleObj>
              </mc:Choice>
              <mc:Fallback>
                <p:oleObj name="CS ChemDraw Drawing" r:id="rId6" imgW="722065" imgH="183303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852" y="3974227"/>
                        <a:ext cx="848448" cy="2153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/>
          <p:cNvSpPr/>
          <p:nvPr/>
        </p:nvSpPr>
        <p:spPr>
          <a:xfrm>
            <a:off x="2880252" y="1437406"/>
            <a:ext cx="1007095" cy="698866"/>
          </a:xfrm>
          <a:prstGeom prst="arc">
            <a:avLst>
              <a:gd name="adj1" fmla="val 11993617"/>
              <a:gd name="adj2" fmla="val 20317329"/>
            </a:avLst>
          </a:prstGeom>
          <a:ln w="28575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51126" y="1122923"/>
            <a:ext cx="36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39901" y="4797339"/>
            <a:ext cx="584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</a:t>
            </a:r>
            <a:r>
              <a:rPr lang="en-US" baseline="30000" dirty="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15" name="Arc 14"/>
          <p:cNvSpPr/>
          <p:nvPr/>
        </p:nvSpPr>
        <p:spPr>
          <a:xfrm rot="16200000">
            <a:off x="1770953" y="4469366"/>
            <a:ext cx="1699171" cy="1117037"/>
          </a:xfrm>
          <a:prstGeom prst="arc">
            <a:avLst>
              <a:gd name="adj1" fmla="val 11405578"/>
              <a:gd name="adj2" fmla="val 21108615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79255" y="6487877"/>
            <a:ext cx="34553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DE" sz="1400" dirty="0"/>
              <a:t>Pratt et al. </a:t>
            </a:r>
            <a:r>
              <a:rPr lang="de-DE" sz="1400" i="1" dirty="0"/>
              <a:t>J. Chem. Phys</a:t>
            </a:r>
            <a:r>
              <a:rPr lang="de-DE" sz="1400" dirty="0"/>
              <a:t>. </a:t>
            </a:r>
            <a:r>
              <a:rPr lang="de-DE" sz="1400" b="1" dirty="0"/>
              <a:t>2005</a:t>
            </a:r>
            <a:r>
              <a:rPr lang="de-DE" sz="1400" dirty="0"/>
              <a:t>, 122, 084309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8186" y="4726568"/>
            <a:ext cx="15525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9428" y="4754710"/>
            <a:ext cx="16002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6016" y="979317"/>
            <a:ext cx="15906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613" y="1007026"/>
            <a:ext cx="15430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4635" y="1019148"/>
            <a:ext cx="15906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80557" y="967195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18572" y="3006433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ainbows</a:t>
            </a:r>
          </a:p>
          <a:p>
            <a:pPr algn="ctr"/>
            <a:r>
              <a:rPr lang="en-US" dirty="0"/>
              <a:t>Mir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98796" y="2999941"/>
            <a:ext cx="17041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on Light</a:t>
            </a:r>
          </a:p>
          <a:p>
            <a:pPr algn="ctr"/>
            <a:r>
              <a:rPr lang="en-US" dirty="0"/>
              <a:t>Most solid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98472" y="2999073"/>
            <a:ext cx="15655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wo-slit exp</a:t>
            </a:r>
          </a:p>
          <a:p>
            <a:pPr algn="ctr"/>
            <a:r>
              <a:rPr lang="en-US" dirty="0"/>
              <a:t>Holograms</a:t>
            </a:r>
          </a:p>
          <a:p>
            <a:pPr algn="ctr"/>
            <a:r>
              <a:rPr lang="en-US" dirty="0"/>
              <a:t>Shadow Blu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21297" y="2999068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and in Water</a:t>
            </a:r>
          </a:p>
          <a:p>
            <a:pPr algn="ctr"/>
            <a:r>
              <a:rPr lang="en-US" dirty="0"/>
              <a:t>Sunse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690882" y="5102108"/>
            <a:ext cx="17041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V-Vis</a:t>
            </a:r>
          </a:p>
          <a:p>
            <a:pPr algn="ctr"/>
            <a:r>
              <a:rPr lang="en-US" dirty="0" err="1"/>
              <a:t>Fluorometry</a:t>
            </a:r>
            <a:endParaRPr lang="en-US" dirty="0"/>
          </a:p>
          <a:p>
            <a:pPr algn="ctr"/>
            <a:r>
              <a:rPr lang="en-US" dirty="0"/>
              <a:t>TRE, TA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raction of Incident Light with Matter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0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3550151" y="37042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550151" y="18754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074151" y="34756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74151" y="21040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083551" y="1875466"/>
            <a:ext cx="990600" cy="2286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235951" y="16354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SIP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72918" y="2643634"/>
            <a:ext cx="99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verse proton transf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083551" y="3475666"/>
            <a:ext cx="990600" cy="2286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854951" y="1875466"/>
            <a:ext cx="0" cy="1828800"/>
          </a:xfrm>
          <a:prstGeom prst="straightConnector1">
            <a:avLst/>
          </a:prstGeom>
          <a:ln w="25400">
            <a:solidFill>
              <a:srgbClr val="7030A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69076" y="2524648"/>
            <a:ext cx="1447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absorp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302751" y="2104066"/>
            <a:ext cx="0" cy="1371600"/>
          </a:xfrm>
          <a:prstGeom prst="straightConnector1">
            <a:avLst/>
          </a:prstGeom>
          <a:ln w="25400">
            <a:solidFill>
              <a:srgbClr val="0080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97976" y="2523613"/>
            <a:ext cx="111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emiss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943312" y="3188548"/>
            <a:ext cx="1480320" cy="895722"/>
            <a:chOff x="3187373" y="3086948"/>
            <a:chExt cx="1480320" cy="895722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3268644" y="3086948"/>
            <a:ext cx="1399049" cy="793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54" name="CS ChemDraw Drawing" r:id="rId3" imgW="1968459" imgH="1118340" progId="ChemDraw.Document.6.0">
                    <p:embed/>
                  </p:oleObj>
                </mc:Choice>
                <mc:Fallback>
                  <p:oleObj name="CS ChemDraw Drawing" r:id="rId3" imgW="1968459" imgH="1118340" progId="ChemDraw.Document.6.0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44" y="3086948"/>
                          <a:ext cx="1399049" cy="793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3187373" y="3251150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28147" y="1344976"/>
            <a:ext cx="1458361" cy="900864"/>
            <a:chOff x="3272208" y="1243376"/>
            <a:chExt cx="1458361" cy="900864"/>
          </a:xfrm>
        </p:grpSpPr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3272208" y="1243376"/>
            <a:ext cx="1398587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55" name="CS ChemDraw Drawing" r:id="rId5" imgW="1968459" imgH="1118340" progId="ChemDraw.Document.6.0">
                    <p:embed/>
                  </p:oleObj>
                </mc:Choice>
                <mc:Fallback>
                  <p:oleObj name="CS ChemDraw Drawing" r:id="rId5" imgW="1968459" imgH="1118340" progId="ChemDraw.Document.6.0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208" y="1243376"/>
                          <a:ext cx="1398587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/>
            <p:cNvSpPr/>
            <p:nvPr/>
          </p:nvSpPr>
          <p:spPr>
            <a:xfrm>
              <a:off x="3999049" y="1412720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747060" y="1576459"/>
            <a:ext cx="1486575" cy="896209"/>
            <a:chOff x="6991121" y="1474859"/>
            <a:chExt cx="1486575" cy="896209"/>
          </a:xfrm>
        </p:grpSpPr>
        <p:graphicFrame>
          <p:nvGraphicFramePr>
            <p:cNvPr id="24" name="Object 20"/>
            <p:cNvGraphicFramePr>
              <a:graphicFrameLocks noChangeAspect="1"/>
            </p:cNvGraphicFramePr>
            <p:nvPr/>
          </p:nvGraphicFramePr>
          <p:xfrm>
            <a:off x="6991121" y="1474859"/>
            <a:ext cx="1428709" cy="8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56" name="CS ChemDraw Drawing" r:id="rId6" imgW="1968729" imgH="1118070" progId="ChemDraw.Document.6.0">
                    <p:embed/>
                  </p:oleObj>
                </mc:Choice>
                <mc:Fallback>
                  <p:oleObj name="CS ChemDraw Drawing" r:id="rId6" imgW="1968729" imgH="1118070" progId="ChemDraw.Document.6.0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1121" y="1474859"/>
                          <a:ext cx="1428709" cy="81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7746176" y="1639548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686925" y="2954593"/>
            <a:ext cx="1492395" cy="896209"/>
            <a:chOff x="6930986" y="2852993"/>
            <a:chExt cx="1492395" cy="896209"/>
          </a:xfrm>
        </p:grpSpPr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6994672" y="2852993"/>
            <a:ext cx="1428709" cy="8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57" name="CS ChemDraw Drawing" r:id="rId8" imgW="1968729" imgH="1118070" progId="ChemDraw.Document.6.0">
                    <p:embed/>
                  </p:oleObj>
                </mc:Choice>
                <mc:Fallback>
                  <p:oleObj name="CS ChemDraw Drawing" r:id="rId8" imgW="1968729" imgH="1118070" progId="ChemDraw.Document.6.0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4672" y="2852993"/>
                          <a:ext cx="1428709" cy="81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6930986" y="3017682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cited State Structural Change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952493" y="854422"/>
            <a:ext cx="3185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/>
              <a:t>Excited State Proton Transfer</a:t>
            </a: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2818606" y="4865688"/>
          <a:ext cx="342741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8" name="CS ChemDraw Drawing" r:id="rId9" imgW="4263778" imgH="1730970" progId="ChemDraw.Document.6.0">
                  <p:embed/>
                </p:oleObj>
              </mc:Choice>
              <mc:Fallback>
                <p:oleObj name="CS ChemDraw Drawing" r:id="rId9" imgW="4263778" imgH="173097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606" y="4865688"/>
                        <a:ext cx="342741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1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220119" y="5088386"/>
            <a:ext cx="300037" cy="103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1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59816" y="5040040"/>
            <a:ext cx="300470" cy="103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hotochemical Reac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46993" y="724620"/>
            <a:ext cx="2797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Photopolymerization</a:t>
            </a:r>
            <a:endParaRPr lang="en-US" sz="2400" dirty="0"/>
          </a:p>
        </p:txBody>
      </p:sp>
      <p:pic>
        <p:nvPicPr>
          <p:cNvPr id="215046" name="Picture 6" descr="Image result for photopolymerization mechani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7953" y="1222455"/>
            <a:ext cx="4591947" cy="2660489"/>
          </a:xfrm>
          <a:prstGeom prst="rect">
            <a:avLst/>
          </a:prstGeom>
          <a:noFill/>
        </p:spPr>
      </p:pic>
      <p:pic>
        <p:nvPicPr>
          <p:cNvPr id="7" name="Picture 5" descr="http://img.tomshardware.com/us/2007/04/25/semiconductor_production_101/photolithography.jpg">
            <a:extLst>
              <a:ext uri="{FF2B5EF4-FFF2-40B4-BE49-F238E27FC236}">
                <a16:creationId xmlns:a16="http://schemas.microsoft.com/office/drawing/2014/main" id="{3E4696F4-9BD3-469B-8B0C-1A7E05B6C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43632" y="4386986"/>
            <a:ext cx="4896252" cy="221195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hotochemical Reacti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3146993" y="724620"/>
            <a:ext cx="2797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Photopolymerization</a:t>
            </a:r>
            <a:endParaRPr lang="en-US" sz="2400" dirty="0"/>
          </a:p>
        </p:txBody>
      </p:sp>
      <p:pic>
        <p:nvPicPr>
          <p:cNvPr id="157707" name="Picture 11" descr="http://geekubator.org/wp-content/uploads/2010/10/2010-10-15_home_made_uv_dlp_3d_prin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411" y="2291129"/>
            <a:ext cx="3724652" cy="2793489"/>
          </a:xfrm>
          <a:prstGeom prst="rect">
            <a:avLst/>
          </a:prstGeom>
          <a:noFill/>
        </p:spPr>
      </p:pic>
      <p:pic>
        <p:nvPicPr>
          <p:cNvPr id="194562" name="Picture 2" descr="This is one of our best prints to date!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8513" y="2247942"/>
            <a:ext cx="4268787" cy="284789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3435934" y="5268314"/>
            <a:ext cx="226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3-D Printer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73" y="1738244"/>
            <a:ext cx="3379627" cy="171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hotochemical Reaction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235893" y="724620"/>
            <a:ext cx="2616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Photoisomerization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204547" y="3595688"/>
            <a:ext cx="3955302" cy="2390977"/>
            <a:chOff x="3728925" y="3528811"/>
            <a:chExt cx="4831769" cy="29208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459248" y="3528811"/>
            <a:ext cx="1923293" cy="2296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71" name="CS ChemDraw Drawing" r:id="rId5" imgW="2354209" imgH="2811510" progId="ChemDraw.Document.6.0">
                    <p:embed/>
                  </p:oleObj>
                </mc:Choice>
                <mc:Fallback>
                  <p:oleObj name="CS ChemDraw Drawing" r:id="rId5" imgW="2354209" imgH="2811510" progId="ChemDraw.Document.6.0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9248" y="3528811"/>
                          <a:ext cx="1923293" cy="2296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728925" y="3906479"/>
            <a:ext cx="1886263" cy="1904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72" name="CS ChemDraw Drawing" r:id="rId7" imgW="2354209" imgH="2377080" progId="ChemDraw.Document.6.0">
                    <p:embed/>
                  </p:oleObj>
                </mc:Choice>
                <mc:Fallback>
                  <p:oleObj name="CS ChemDraw Drawing" r:id="rId7" imgW="2354209" imgH="2377080" progId="ChemDraw.Document.6.0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925" y="3906479"/>
                          <a:ext cx="1886263" cy="1904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>
              <a:off x="5785830" y="4925353"/>
              <a:ext cx="609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729847" y="4462718"/>
              <a:ext cx="600042" cy="4522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/>
                <a:t>h</a:t>
              </a:r>
              <a:r>
                <a:rPr lang="en-US" sz="1400" dirty="0" err="1">
                  <a:latin typeface="Symbol" pitchFamily="18" charset="2"/>
                </a:rPr>
                <a:t>n</a:t>
              </a:r>
              <a:endParaRPr lang="en-US" sz="1400" dirty="0">
                <a:latin typeface="Symbol" pitchFamily="18" charset="2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66441" y="5906942"/>
              <a:ext cx="2094459" cy="5426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Ground State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526249" y="5906942"/>
              <a:ext cx="2034445" cy="5426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Excited State</a:t>
              </a:r>
            </a:p>
          </p:txBody>
        </p:sp>
      </p:grpSp>
      <p:pic>
        <p:nvPicPr>
          <p:cNvPr id="210950" name="Picture 6" descr="http://cdn.physorg.com/newman/gfx/news/hires/Cliffffffboard-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45013" y="3392488"/>
            <a:ext cx="4499829" cy="2944812"/>
          </a:xfrm>
          <a:prstGeom prst="rect">
            <a:avLst/>
          </a:prstGeom>
          <a:noFill/>
        </p:spPr>
      </p:pic>
      <p:pic>
        <p:nvPicPr>
          <p:cNvPr id="210952" name="Picture 8" descr="http://www.molsci.ucla.edu/source_mat/chem_vis/resources/3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99013" y="1216377"/>
            <a:ext cx="4064000" cy="18062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Photochemical Reaction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66093" y="724620"/>
            <a:ext cx="20022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Photoswitches</a:t>
            </a:r>
            <a:endParaRPr lang="en-US" sz="2400" dirty="0"/>
          </a:p>
        </p:txBody>
      </p:sp>
      <p:pic>
        <p:nvPicPr>
          <p:cNvPr id="2119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4922" y="3758844"/>
            <a:ext cx="5260181" cy="1904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962679" y="5706638"/>
            <a:ext cx="51646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600" i="1" dirty="0"/>
              <a:t>J. Am. Chem. Soc.</a:t>
            </a:r>
            <a:r>
              <a:rPr lang="de-DE" sz="1600" dirty="0"/>
              <a:t>, 2013, 135 (16), pp 5974–5977</a:t>
            </a:r>
            <a:endParaRPr lang="en-US" sz="1600" dirty="0"/>
          </a:p>
        </p:txBody>
      </p:sp>
      <p:pic>
        <p:nvPicPr>
          <p:cNvPr id="21197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4179" y="1657701"/>
            <a:ext cx="4267200" cy="1439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2971" y="1657700"/>
            <a:ext cx="3374130" cy="1345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5</a:t>
            </a:fld>
            <a:endParaRPr lang="en-US"/>
          </a:p>
        </p:txBody>
      </p:sp>
      <p:grpSp>
        <p:nvGrpSpPr>
          <p:cNvPr id="2" name="Group 6"/>
          <p:cNvGrpSpPr/>
          <p:nvPr/>
        </p:nvGrpSpPr>
        <p:grpSpPr>
          <a:xfrm>
            <a:off x="5601742" y="1845824"/>
            <a:ext cx="251249" cy="1749656"/>
            <a:chOff x="3004911" y="1066141"/>
            <a:chExt cx="251249" cy="174965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4" name="CS ChemDraw Drawing" r:id="rId4" imgW="118318" imgH="688500" progId="ChemDraw.Document.6.0">
                    <p:embed/>
                  </p:oleObj>
                </mc:Choice>
                <mc:Fallback>
                  <p:oleObj name="CS ChemDraw Drawing" r:id="rId4" imgW="118318" imgH="688500" progId="ChemDraw.Document.6.0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566" y="1066141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Isosceles Triangle 12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5265679" y="1708954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45189" y="4087329"/>
            <a:ext cx="2533065" cy="2554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u="sng" dirty="0">
                <a:latin typeface="Arial" pitchFamily="34" charset="0"/>
                <a:cs typeface="Arial" pitchFamily="34" charset="0"/>
              </a:rPr>
              <a:t>Processes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000" dirty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  <a:p>
            <a:pPr algn="ctr"/>
            <a:r>
              <a:rPr lang="en-US" sz="2000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000" dirty="0" err="1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000" dirty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0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0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otochemistry</a:t>
            </a: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3161573" y="3618415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3085373" y="1856521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704373" y="341406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0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706230" y="155172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1</a:t>
            </a: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3090026" y="1395573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710882" y="117998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S</a:t>
            </a:r>
            <a:r>
              <a:rPr lang="en-US" sz="2000" i="0" baseline="-25000" dirty="0"/>
              <a:t>2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392280" y="1430169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689644" y="1426453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263157" y="1902248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Line 4"/>
          <p:cNvSpPr>
            <a:spLocks noChangeShapeType="1"/>
          </p:cNvSpPr>
          <p:nvPr/>
        </p:nvSpPr>
        <p:spPr bwMode="auto">
          <a:xfrm flipV="1">
            <a:off x="1695283" y="1117900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400189" y="2315441"/>
            <a:ext cx="37963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</a:t>
            </a:r>
          </a:p>
        </p:txBody>
      </p:sp>
      <p:grpSp>
        <p:nvGrpSpPr>
          <p:cNvPr id="3" name="Group 26"/>
          <p:cNvGrpSpPr/>
          <p:nvPr/>
        </p:nvGrpSpPr>
        <p:grpSpPr>
          <a:xfrm>
            <a:off x="3810114" y="1827238"/>
            <a:ext cx="240101" cy="1771959"/>
            <a:chOff x="2904550" y="1724063"/>
            <a:chExt cx="240101" cy="1771959"/>
          </a:xfrm>
        </p:grpSpPr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75" name="CS ChemDraw Drawing" r:id="rId6" imgW="118318" imgH="688500" progId="ChemDraw.Document.6.0">
                    <p:embed/>
                  </p:oleObj>
                </mc:Choice>
                <mc:Fallback>
                  <p:oleObj name="CS ChemDraw Drawing" r:id="rId6" imgW="118318" imgH="688500" progId="ChemDraw.Document.6.0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057" y="1724063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Isosceles Triangle 28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4988514" y="2533028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4993167" y="2072080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6561827" y="235976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T</a:t>
            </a:r>
            <a:r>
              <a:rPr lang="en-US" sz="2000" i="0" baseline="-25000" dirty="0"/>
              <a:t>1</a:t>
            </a: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6566479" y="187879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/>
              <a:t>T</a:t>
            </a:r>
            <a:r>
              <a:rPr lang="en-US" sz="2000" i="0" baseline="-25000" dirty="0"/>
              <a:t>2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4633780" y="1879936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6155144" y="2556454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250817" y="2578750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09600" y="1555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“Complete” </a:t>
            </a:r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cxnSp>
        <p:nvCxnSpPr>
          <p:cNvPr id="42" name="Straight Arrow Connector 41"/>
          <p:cNvCxnSpPr>
            <a:endCxn id="30" idx="1"/>
          </p:cNvCxnSpPr>
          <p:nvPr/>
        </p:nvCxnSpPr>
        <p:spPr>
          <a:xfrm flipH="1" flipV="1">
            <a:off x="6535919" y="2533028"/>
            <a:ext cx="515390" cy="122030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037078" y="2338522"/>
            <a:ext cx="91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Product</a:t>
            </a:r>
          </a:p>
        </p:txBody>
      </p:sp>
      <p:cxnSp>
        <p:nvCxnSpPr>
          <p:cNvPr id="52" name="Straight Arrow Connector 51"/>
          <p:cNvCxnSpPr>
            <a:stCxn id="56" idx="1"/>
          </p:cNvCxnSpPr>
          <p:nvPr/>
        </p:nvCxnSpPr>
        <p:spPr>
          <a:xfrm flipV="1">
            <a:off x="2646488" y="1857619"/>
            <a:ext cx="419561" cy="76199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725622" y="1619594"/>
            <a:ext cx="91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Product</a:t>
            </a:r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>
            <a:off x="7045500" y="2663177"/>
            <a:ext cx="813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>
            <a:off x="1833144" y="1933818"/>
            <a:ext cx="813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686052" y="4094257"/>
            <a:ext cx="4221412" cy="19005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500"/>
              </a:spcAft>
            </a:pPr>
            <a:r>
              <a:rPr lang="en-US" sz="2000" u="sng" dirty="0">
                <a:latin typeface="Arial" pitchFamily="34" charset="0"/>
                <a:cs typeface="Arial" pitchFamily="34" charset="0"/>
              </a:rPr>
              <a:t>Measurement Technique</a:t>
            </a:r>
          </a:p>
          <a:p>
            <a:pPr algn="ctr">
              <a:spcAft>
                <a:spcPts val="1500"/>
              </a:spcAft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Absorption Spectroscopy</a:t>
            </a:r>
          </a:p>
          <a:p>
            <a:pPr algn="ctr">
              <a:spcAft>
                <a:spcPts val="1500"/>
              </a:spcAft>
            </a:pP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Fluorescence Spectroscop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>
              <a:spcAft>
                <a:spcPts val="150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ransient Absorption Spectroscopy 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2649330" y="4603157"/>
            <a:ext cx="2646570" cy="19744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ight Brace 58"/>
          <p:cNvSpPr/>
          <p:nvPr/>
        </p:nvSpPr>
        <p:spPr>
          <a:xfrm>
            <a:off x="3067050" y="4800600"/>
            <a:ext cx="400050" cy="87630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3506580" y="5231807"/>
            <a:ext cx="1579770" cy="6409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>
            <a:off x="3067050" y="5715000"/>
            <a:ext cx="400050" cy="87630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3417680" y="5775960"/>
            <a:ext cx="1344820" cy="3702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ide Note: Other Excitation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135170" name="Picture 2" descr="http://ak8.picdn.net/shutterstock/videos/1265707/preview/stock-footage-blacksmith-shaping-a-horsesho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117" y="1436108"/>
            <a:ext cx="3342984" cy="1872072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288336" y="809396"/>
            <a:ext cx="2508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ermal Excitation</a:t>
            </a:r>
          </a:p>
        </p:txBody>
      </p:sp>
      <p:pic>
        <p:nvPicPr>
          <p:cNvPr id="194562" name="Picture 2" descr="http://3.bp.blogspot.com/-yhBz5SyY_Z8/UIW0X3JUCbI/AAAAAAAADWE/NelktrdMgno/s1600/HILBERT_015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376" y="3836988"/>
            <a:ext cx="3769124" cy="2514600"/>
          </a:xfrm>
          <a:prstGeom prst="rect">
            <a:avLst/>
          </a:prstGeom>
          <a:noFill/>
        </p:spPr>
      </p:pic>
      <p:pic>
        <p:nvPicPr>
          <p:cNvPr id="285698" name="Picture 2" descr="Image result for BLACK BODY radia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3575" y="3848100"/>
            <a:ext cx="4425246" cy="2489201"/>
          </a:xfrm>
          <a:prstGeom prst="rect">
            <a:avLst/>
          </a:prstGeom>
          <a:noFill/>
        </p:spPr>
      </p:pic>
      <p:pic>
        <p:nvPicPr>
          <p:cNvPr id="285700" name="Picture 4" descr="Image result for light bulb filament 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41456" y="1463676"/>
            <a:ext cx="3280352" cy="1845198"/>
          </a:xfrm>
          <a:prstGeom prst="rect">
            <a:avLst/>
          </a:prstGeom>
          <a:noFill/>
        </p:spPr>
      </p:pic>
      <p:pic>
        <p:nvPicPr>
          <p:cNvPr id="28570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81826" y="3853068"/>
            <a:ext cx="929120" cy="1494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5705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84091" y="3897451"/>
            <a:ext cx="1027399" cy="1590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8" name="Picture 6" descr="http://www.chemistry-blog.com/wp-content/uploads/2013/07/GSColor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0713" y="3735388"/>
            <a:ext cx="4389372" cy="2885606"/>
          </a:xfrm>
          <a:prstGeom prst="rect">
            <a:avLst/>
          </a:prstGeom>
          <a:noFill/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ide Note: Other Excitation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135174" name="Picture 6" descr="https://lh4.googleusercontent.com/-NGr2Xm1iQ5E/TrVunFn2P_I/AAAAAAAAABU/yiSBvxftVSg/s0/glow_stick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1001" y="1031015"/>
            <a:ext cx="1727532" cy="2436822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3237536" y="809396"/>
            <a:ext cx="2611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hemical Excitation</a:t>
            </a:r>
          </a:p>
        </p:txBody>
      </p:sp>
      <p:pic>
        <p:nvPicPr>
          <p:cNvPr id="202756" name="Picture 4" descr="GlowStick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596" y="3662361"/>
            <a:ext cx="3776703" cy="2857707"/>
          </a:xfrm>
          <a:prstGeom prst="rect">
            <a:avLst/>
          </a:prstGeom>
          <a:noFill/>
        </p:spPr>
      </p:pic>
      <p:pic>
        <p:nvPicPr>
          <p:cNvPr id="283650" name="Picture 2" descr="Image result for bioluminescence 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6260" y="1591841"/>
            <a:ext cx="3373438" cy="1889125"/>
          </a:xfrm>
          <a:prstGeom prst="rect">
            <a:avLst/>
          </a:prstGeom>
          <a:noFill/>
        </p:spPr>
      </p:pic>
      <p:pic>
        <p:nvPicPr>
          <p:cNvPr id="283652" name="Picture 4" descr="Image result for chemiluminescence 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04120" y="1316177"/>
            <a:ext cx="1973553" cy="21654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ide Note: Other Excitation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135178" name="Picture 10" descr="http://emerald.physics.unc.edu/about/labs/content/techresource/images/sonolum.luminol.hor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100" y="1395123"/>
            <a:ext cx="3981884" cy="2654590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3275636" y="809396"/>
            <a:ext cx="2525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/>
              <a:t>Sonoluminescence</a:t>
            </a:r>
            <a:endParaRPr lang="en-US" sz="2400" dirty="0"/>
          </a:p>
        </p:txBody>
      </p:sp>
      <p:pic>
        <p:nvPicPr>
          <p:cNvPr id="200706" name="Picture 2" descr="http://upload.wikimedia.org/wikipedia/commons/thumb/2/2a/Sonoluminescence_Setup.png/400px-Sonoluminescence_Setu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8713" y="1428354"/>
            <a:ext cx="3342745" cy="2507059"/>
          </a:xfrm>
          <a:prstGeom prst="rect">
            <a:avLst/>
          </a:prstGeom>
          <a:noFill/>
        </p:spPr>
      </p:pic>
      <p:pic>
        <p:nvPicPr>
          <p:cNvPr id="281602" name="Picture 2" descr="Image result for SONOLUMINESCENCE 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6374" y="4443413"/>
            <a:ext cx="3375025" cy="225332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ide Note: Other Excitations</a:t>
            </a:r>
          </a:p>
        </p:txBody>
      </p:sp>
      <p:pic>
        <p:nvPicPr>
          <p:cNvPr id="1505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6946" y="1364112"/>
            <a:ext cx="1777422" cy="231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5916758" y="3659918"/>
            <a:ext cx="213071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 </a:t>
            </a:r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2008</a:t>
            </a:r>
            <a:r>
              <a:rPr lang="en-US" sz="1200" dirty="0"/>
              <a:t>, 455, 1089–1092.</a:t>
            </a:r>
          </a:p>
        </p:txBody>
      </p:sp>
      <p:pic>
        <p:nvPicPr>
          <p:cNvPr id="15053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78517" y="1357028"/>
            <a:ext cx="1540163" cy="2310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216900" y="6356350"/>
            <a:ext cx="4699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29415" y="774700"/>
            <a:ext cx="3431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/>
            <a:r>
              <a:rPr lang="en-US" sz="2400" dirty="0" err="1"/>
              <a:t>Tribo</a:t>
            </a:r>
            <a:r>
              <a:rPr lang="en-US" sz="2400" dirty="0"/>
              <a:t>/</a:t>
            </a:r>
            <a:r>
              <a:rPr lang="en-US" sz="2400" dirty="0" err="1"/>
              <a:t>Fractoluminescence</a:t>
            </a:r>
            <a:endParaRPr lang="en-US" sz="2400" dirty="0"/>
          </a:p>
        </p:txBody>
      </p:sp>
      <p:pic>
        <p:nvPicPr>
          <p:cNvPr id="204806" name="Picture 6" descr="http://www.candyfavorites.com/blog/wp-content/uploads/l_life_savers_wintogree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5941" y="4545446"/>
            <a:ext cx="2498681" cy="1824038"/>
          </a:xfrm>
          <a:prstGeom prst="rect">
            <a:avLst/>
          </a:prstGeom>
          <a:noFill/>
        </p:spPr>
      </p:pic>
      <p:pic>
        <p:nvPicPr>
          <p:cNvPr id="222210" name="Picture 2" descr="Image result for triboluminescence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4230" y="4334021"/>
            <a:ext cx="3640570" cy="2040320"/>
          </a:xfrm>
          <a:prstGeom prst="rect">
            <a:avLst/>
          </a:prstGeom>
          <a:noFill/>
        </p:spPr>
      </p:pic>
      <p:pic>
        <p:nvPicPr>
          <p:cNvPr id="222212" name="Picture 4" descr="Image result for triboluminescence 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9695" y="1357306"/>
            <a:ext cx="4154567" cy="233117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816" y="1005244"/>
            <a:ext cx="5472545" cy="155864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Narrowing our focus</a:t>
            </a:r>
          </a:p>
          <a:p>
            <a:pPr marL="692150" defTabSz="695325"/>
            <a:r>
              <a:rPr lang="en-US" sz="2800" dirty="0" err="1"/>
              <a:t>Absorp</a:t>
            </a:r>
            <a:r>
              <a:rPr lang="en-US" sz="2800" dirty="0"/>
              <a:t>./Trans.</a:t>
            </a:r>
          </a:p>
          <a:p>
            <a:pPr marL="692150" defTabSz="695325"/>
            <a:r>
              <a:rPr lang="en-US" sz="2800" dirty="0"/>
              <a:t>Visible spectr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2397485" y="3991690"/>
            <a:ext cx="600080" cy="1508550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97"/>
          <p:cNvSpPr>
            <a:spLocks noChangeAspect="1"/>
          </p:cNvSpPr>
          <p:nvPr/>
        </p:nvSpPr>
        <p:spPr bwMode="auto">
          <a:xfrm rot="324265" flipH="1">
            <a:off x="416230" y="4723095"/>
            <a:ext cx="1796285" cy="33829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762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968" y="4139036"/>
            <a:ext cx="2351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ght (h</a:t>
            </a:r>
            <a:r>
              <a:rPr lang="en-US" sz="2400" dirty="0">
                <a:latin typeface="Symbol" pitchFamily="18" charset="2"/>
              </a:rPr>
              <a:t>n</a:t>
            </a:r>
            <a:r>
              <a:rPr lang="en-US" sz="2400" dirty="0"/>
              <a:t>)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879268" y="3096058"/>
            <a:ext cx="5112327" cy="34294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u="sng" dirty="0"/>
              <a:t>E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tronic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nsitions-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ons excited from one energy level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another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omic</a:t>
            </a: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noProof="0" dirty="0"/>
              <a:t>Molecular</a:t>
            </a: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erials</a:t>
            </a: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noProof="0" dirty="0"/>
              <a:t>Solid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53477" y="5597229"/>
            <a:ext cx="1440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ample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raction of Light with Matter</a:t>
            </a: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1397" y="723379"/>
            <a:ext cx="5097432" cy="2051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2" grpId="0"/>
      <p:bldP spid="13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ide Note: Other Excitation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135176" name="Picture 8" descr="http://www.broccolicity.com/wp-content/uploads/2013/03/url-1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9166" y="1451264"/>
            <a:ext cx="2866734" cy="2866734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3107786" y="844808"/>
            <a:ext cx="28739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400" dirty="0"/>
              <a:t>Electroluminescence</a:t>
            </a:r>
          </a:p>
        </p:txBody>
      </p:sp>
      <p:pic>
        <p:nvPicPr>
          <p:cNvPr id="206850" name="Picture 2" descr="http://www.sony.net/SonyInfo/technology/technology/theme/8ido18000001r2by-img/8ido18000001r2k0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0113" y="1423703"/>
            <a:ext cx="4263804" cy="2896169"/>
          </a:xfrm>
          <a:prstGeom prst="rect">
            <a:avLst/>
          </a:prstGeom>
          <a:noFill/>
        </p:spPr>
      </p:pic>
      <p:pic>
        <p:nvPicPr>
          <p:cNvPr id="277506" name="Picture 2" descr="Image result for rollable OLED 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2047" y="4661044"/>
            <a:ext cx="3429000" cy="1924051"/>
          </a:xfrm>
          <a:prstGeom prst="rect">
            <a:avLst/>
          </a:prstGeom>
          <a:noFill/>
        </p:spPr>
      </p:pic>
      <p:pic>
        <p:nvPicPr>
          <p:cNvPr id="277508" name="Picture 4" descr="Image result for flexible OLED 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458" y="4654389"/>
            <a:ext cx="3418898" cy="192652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87313"/>
            <a:ext cx="8229600" cy="1143001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254000" dir="5400000" algn="ctr" rotWithShape="0">
                    <a:schemeClr val="bg1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ny questions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60123" y="6114990"/>
            <a:ext cx="55450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ollow us on Twitter and Instagram (@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ansonFS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79829" y="885371"/>
            <a:ext cx="889000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1" y="96898"/>
            <a:ext cx="1318276" cy="750916"/>
          </a:xfrm>
          <a:prstGeom prst="rect">
            <a:avLst/>
          </a:prstGeom>
        </p:spPr>
      </p:pic>
      <p:pic>
        <p:nvPicPr>
          <p:cNvPr id="726018" name="Picture 2" descr="https://pbs.twimg.com/media/Dua942sXcAAX7Ka.jpg">
            <a:extLst>
              <a:ext uri="{FF2B5EF4-FFF2-40B4-BE49-F238E27FC236}">
                <a16:creationId xmlns:a16="http://schemas.microsoft.com/office/drawing/2014/main" id="{66B8360A-D39A-481A-AFB6-5CC2D7431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183" y="3647167"/>
            <a:ext cx="3515873" cy="2340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6020" name="Picture 4" descr="https://pbs.twimg.com/media/DsKDwLwX4AQwFTW.jpg:large">
            <a:extLst>
              <a:ext uri="{FF2B5EF4-FFF2-40B4-BE49-F238E27FC236}">
                <a16:creationId xmlns:a16="http://schemas.microsoft.com/office/drawing/2014/main" id="{377968C5-2DDE-46F1-BBC1-A50DEDC37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66" y="1184966"/>
            <a:ext cx="3509470" cy="2340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6022" name="Picture 6" descr="https://pbs.twimg.com/media/DrliEzFWsAAVvl3.jpg">
            <a:extLst>
              <a:ext uri="{FF2B5EF4-FFF2-40B4-BE49-F238E27FC236}">
                <a16:creationId xmlns:a16="http://schemas.microsoft.com/office/drawing/2014/main" id="{E153BA27-6D7F-4946-B714-C7EB3457DE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932" y="1197012"/>
            <a:ext cx="1763234" cy="2340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6024" name="Picture 8" descr="https://pbs.twimg.com/media/DbPjBJVUMAA2PRb.jpg">
            <a:extLst>
              <a:ext uri="{FF2B5EF4-FFF2-40B4-BE49-F238E27FC236}">
                <a16:creationId xmlns:a16="http://schemas.microsoft.com/office/drawing/2014/main" id="{1B59CFAB-8AD3-4DC1-A821-C944685B9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360" y="3647167"/>
            <a:ext cx="3124769" cy="2340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6026" name="Picture 10" descr="https://pbs.twimg.com/media/DXSuRs6U8AApmUG.jpg">
            <a:extLst>
              <a:ext uri="{FF2B5EF4-FFF2-40B4-BE49-F238E27FC236}">
                <a16:creationId xmlns:a16="http://schemas.microsoft.com/office/drawing/2014/main" id="{3BEC166B-D7C1-4AE6-838B-B6687511F5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626" y="1184967"/>
            <a:ext cx="3515874" cy="2340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6028" name="Picture 12" descr="https://pbs.twimg.com/media/DVmk-SRW4AI2l5U.jpg">
            <a:extLst>
              <a:ext uri="{FF2B5EF4-FFF2-40B4-BE49-F238E27FC236}">
                <a16:creationId xmlns:a16="http://schemas.microsoft.com/office/drawing/2014/main" id="{2780F047-9944-4829-A033-8C9E6ADAD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8" y="3690973"/>
            <a:ext cx="1870524" cy="2340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42213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99544" y="1014287"/>
          <a:ext cx="1727202" cy="172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4" imgW="1962516" imgH="1961010" progId="ChemDraw.Document.6.0">
                  <p:embed/>
                </p:oleObj>
              </mc:Choice>
              <mc:Fallback>
                <p:oleObj name="CS ChemDraw Drawing" r:id="rId4" imgW="1962516" imgH="196101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544" y="1014287"/>
                        <a:ext cx="1727202" cy="1725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ydrogen Absorption</a:t>
            </a:r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5789612" y="2133600"/>
          <a:ext cx="32019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CS ChemDraw Drawing" r:id="rId6" imgW="2093261" imgH="2440929" progId="ChemDraw.Document.6.0">
                  <p:embed/>
                </p:oleObj>
              </mc:Choice>
              <mc:Fallback>
                <p:oleObj name="CS ChemDraw Drawing" r:id="rId6" imgW="2093261" imgH="244092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2133600"/>
                        <a:ext cx="3201988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21308" y="489297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h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2" name="Freeform 97"/>
          <p:cNvSpPr>
            <a:spLocks noChangeAspect="1"/>
          </p:cNvSpPr>
          <p:nvPr/>
        </p:nvSpPr>
        <p:spPr bwMode="auto">
          <a:xfrm rot="2504067" flipH="1">
            <a:off x="974697" y="121736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968316" y="1818409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680981" y="1018309"/>
          <a:ext cx="1729219" cy="172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CS ChemDraw Drawing" r:id="rId8" imgW="1961165" imgH="1961010" progId="ChemDraw.Document.6.0">
                  <p:embed/>
                </p:oleObj>
              </mc:Choice>
              <mc:Fallback>
                <p:oleObj name="CS ChemDraw Drawing" r:id="rId8" imgW="1961165" imgH="196101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981" y="1018309"/>
                        <a:ext cx="1729219" cy="1729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799586" y="3059113"/>
          <a:ext cx="539432" cy="308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CS ChemDraw Drawing" r:id="rId10" imgW="427891" imgH="2448630" progId="ChemDraw.Document.6.0">
                  <p:embed/>
                </p:oleObj>
              </mc:Choice>
              <mc:Fallback>
                <p:oleObj name="CS ChemDraw Drawing" r:id="rId10" imgW="427891" imgH="244863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586" y="3059113"/>
                        <a:ext cx="539432" cy="3080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358590" y="6241534"/>
            <a:ext cx="1425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round State</a:t>
            </a: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314186" y="3060383"/>
          <a:ext cx="540490" cy="2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CS ChemDraw Drawing" r:id="rId12" imgW="427891" imgH="2255040" progId="ChemDraw.Document.6.0">
                  <p:embed/>
                </p:oleObj>
              </mc:Choice>
              <mc:Fallback>
                <p:oleObj name="CS ChemDraw Drawing" r:id="rId12" imgW="427891" imgH="225504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186" y="3060383"/>
                        <a:ext cx="540490" cy="2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873190" y="6241534"/>
            <a:ext cx="1384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xcited State</a:t>
            </a:r>
          </a:p>
        </p:txBody>
      </p:sp>
      <p:sp>
        <p:nvSpPr>
          <p:cNvPr id="24" name="Freeform 97"/>
          <p:cNvSpPr>
            <a:spLocks noChangeAspect="1"/>
          </p:cNvSpPr>
          <p:nvPr/>
        </p:nvSpPr>
        <p:spPr bwMode="auto">
          <a:xfrm rot="2504067" flipH="1">
            <a:off x="911820" y="534232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66431" y="4817457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h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906458" y="2895600"/>
            <a:ext cx="0" cy="3276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3872" y="4343400"/>
            <a:ext cx="824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nergy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2999510" y="4876800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1" grpId="0"/>
      <p:bldP spid="23" grpId="0"/>
      <p:bldP spid="24" grpId="0" animBg="1"/>
      <p:bldP spid="25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7352690" y="1680050"/>
            <a:ext cx="2633159" cy="644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6880" y="3883973"/>
            <a:ext cx="3373120" cy="2821627"/>
          </a:xfrm>
          <a:prstGeom prst="rect">
            <a:avLst/>
          </a:prstGeom>
          <a:noFill/>
        </p:spPr>
      </p:pic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990600" y="47244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6" imgW="1129810" imgH="482391" progId="">
                  <p:embed/>
                </p:oleObj>
              </mc:Choice>
              <mc:Fallback>
                <p:oleObj name="Equation" r:id="rId6" imgW="1129810" imgH="482391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213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ydrogen Absorption</a:t>
            </a:r>
          </a:p>
        </p:txBody>
      </p:sp>
      <p:sp>
        <p:nvSpPr>
          <p:cNvPr id="11" name="Can 10"/>
          <p:cNvSpPr/>
          <p:nvPr/>
        </p:nvSpPr>
        <p:spPr>
          <a:xfrm rot="16200000">
            <a:off x="2738121" y="1495240"/>
            <a:ext cx="1752600" cy="980440"/>
          </a:xfrm>
          <a:prstGeom prst="can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6400" y="2941320"/>
            <a:ext cx="207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white” light sour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28240" y="2949628"/>
            <a:ext cx="247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ydrogen Sample</a:t>
            </a:r>
          </a:p>
        </p:txBody>
      </p: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53000" y="1185360"/>
            <a:ext cx="2286000" cy="1600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V="1">
            <a:off x="7239000" y="728160"/>
            <a:ext cx="1066800" cy="1219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239000" y="2252160"/>
            <a:ext cx="1066800" cy="1066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725909" y="2949628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ism</a:t>
            </a:r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flipH="1">
            <a:off x="2673656" y="2130856"/>
            <a:ext cx="1963420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762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021320" y="3352800"/>
            <a:ext cx="121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Line Spectrum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76600" y="1143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endParaRPr 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838200" y="4197588"/>
            <a:ext cx="247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err="1"/>
              <a:t>Rydberg</a:t>
            </a:r>
            <a:r>
              <a:rPr lang="en-US" u="sng" dirty="0"/>
              <a:t> Formula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657600" y="1828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619500" y="1524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endParaRPr lang="en-US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3352800" y="2209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3314700" y="16002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endParaRPr lang="en-US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3657600" y="1143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endParaRPr 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3657600" y="24384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endParaRPr lang="en-US" baseline="-25000" dirty="0"/>
          </a:p>
        </p:txBody>
      </p:sp>
      <p:sp>
        <p:nvSpPr>
          <p:cNvPr id="26" name="Litebulb"/>
          <p:cNvSpPr>
            <a:spLocks noEditPoints="1" noChangeArrowheads="1"/>
          </p:cNvSpPr>
          <p:nvPr/>
        </p:nvSpPr>
        <p:spPr bwMode="auto">
          <a:xfrm>
            <a:off x="969054" y="1343861"/>
            <a:ext cx="999445" cy="1499168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239000" y="2188660"/>
            <a:ext cx="1066800" cy="516440"/>
          </a:xfrm>
          <a:prstGeom prst="straightConnector1">
            <a:avLst/>
          </a:prstGeom>
          <a:ln w="28575">
            <a:solidFill>
              <a:srgbClr val="00A8D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213600" y="2112460"/>
            <a:ext cx="1092200" cy="1989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7239000" y="1638300"/>
            <a:ext cx="1079500" cy="39796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28" grpId="0" animBg="1"/>
      <p:bldP spid="29" grpId="0"/>
      <p:bldP spid="31" grpId="0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369" y="2104768"/>
            <a:ext cx="79438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3360" y="15382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 e</a:t>
            </a:r>
            <a:r>
              <a:rPr lang="en-US" baseline="30000" dirty="0"/>
              <a:t>-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37160" y="31384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80 e</a:t>
            </a:r>
            <a:r>
              <a:rPr lang="en-US" baseline="30000" dirty="0"/>
              <a:t>-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37160" y="2362200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0 e</a:t>
            </a:r>
            <a:r>
              <a:rPr lang="en-US" baseline="30000" dirty="0"/>
              <a:t>-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creasing Complexity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183640" y="4028758"/>
          <a:ext cx="2112963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CS ChemDraw Drawing" r:id="rId4" imgW="1690068" imgH="1832800" progId="ChemDraw.Document.6.0">
                  <p:embed/>
                </p:oleObj>
              </mc:Choice>
              <mc:Fallback>
                <p:oleObj name="CS ChemDraw Drawing" r:id="rId4" imgW="1690068" imgH="18328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640" y="4028758"/>
                        <a:ext cx="2112963" cy="229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1760" y="4922838"/>
            <a:ext cx="101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250 e</a:t>
            </a:r>
            <a:r>
              <a:rPr lang="en-US" sz="2400" baseline="30000" dirty="0"/>
              <a:t>- 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241040" y="4185920"/>
            <a:ext cx="5902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tomic Transitions </a:t>
            </a:r>
          </a:p>
          <a:p>
            <a:pPr algn="ctr"/>
            <a:r>
              <a:rPr lang="en-US" sz="2400" dirty="0"/>
              <a:t>(movement of electrons) </a:t>
            </a:r>
          </a:p>
          <a:p>
            <a:pPr algn="ctr"/>
            <a:r>
              <a:rPr lang="en-US" sz="2400" dirty="0"/>
              <a:t>+ </a:t>
            </a:r>
          </a:p>
          <a:p>
            <a:pPr algn="ctr"/>
            <a:r>
              <a:rPr lang="en-US" sz="2400" dirty="0"/>
              <a:t>Molecular/Materials Transitions</a:t>
            </a:r>
          </a:p>
          <a:p>
            <a:pPr algn="ctr"/>
            <a:r>
              <a:rPr lang="en-US" sz="2400" dirty="0"/>
              <a:t>(movement of electron density)</a:t>
            </a:r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1932" y="1149857"/>
            <a:ext cx="79438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ransitions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556217" y="3862936"/>
          <a:ext cx="2112963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CS ChemDraw Drawing" r:id="rId3" imgW="1690068" imgH="1832800" progId="ChemDraw.Document.6.0">
                  <p:embed/>
                </p:oleObj>
              </mc:Choice>
              <mc:Fallback>
                <p:oleObj name="CS ChemDraw Drawing" r:id="rId3" imgW="1690068" imgH="18328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217" y="3862936"/>
                        <a:ext cx="2112963" cy="229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2094554" y="1053747"/>
          <a:ext cx="1727202" cy="172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CS ChemDraw Drawing" r:id="rId5" imgW="1962516" imgH="1961010" progId="ChemDraw.Document.6.0">
                  <p:embed/>
                </p:oleObj>
              </mc:Choice>
              <mc:Fallback>
                <p:oleObj name="CS ChemDraw Drawing" r:id="rId5" imgW="1962516" imgH="196101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554" y="1053747"/>
                        <a:ext cx="1727202" cy="1725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217417" y="618909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</a:rPr>
              <a:t>h</a:t>
            </a:r>
            <a:r>
              <a:rPr lang="en-US" sz="2800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3" name="Freeform 97"/>
          <p:cNvSpPr>
            <a:spLocks noChangeAspect="1"/>
          </p:cNvSpPr>
          <p:nvPr/>
        </p:nvSpPr>
        <p:spPr bwMode="auto">
          <a:xfrm rot="2504067" flipH="1">
            <a:off x="1908344" y="125682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030753" y="1857869"/>
            <a:ext cx="9404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5181304" y="1057769"/>
          <a:ext cx="1729219" cy="172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CS ChemDraw Drawing" r:id="rId7" imgW="1961165" imgH="1961010" progId="ChemDraw.Document.6.0">
                  <p:embed/>
                </p:oleObj>
              </mc:Choice>
              <mc:Fallback>
                <p:oleObj name="CS ChemDraw Drawing" r:id="rId7" imgW="1961165" imgH="196101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304" y="1057769"/>
                        <a:ext cx="1729219" cy="1729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786946" y="2778999"/>
            <a:ext cx="3510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Atomic Transition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028603" y="4998170"/>
            <a:ext cx="99415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 rot="5400000">
            <a:off x="812043" y="4302224"/>
            <a:ext cx="2480033" cy="1408035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80304" y="3347086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</a:rPr>
              <a:t>h</a:t>
            </a:r>
            <a:r>
              <a:rPr lang="en-US" sz="2800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9" name="Freeform 97"/>
          <p:cNvSpPr>
            <a:spLocks noChangeAspect="1"/>
          </p:cNvSpPr>
          <p:nvPr/>
        </p:nvSpPr>
        <p:spPr bwMode="auto">
          <a:xfrm rot="2871085" flipH="1">
            <a:off x="690928" y="4203942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5353338" y="3860790"/>
          <a:ext cx="2112963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CS ChemDraw Drawing" r:id="rId9" imgW="1690068" imgH="1832800" progId="ChemDraw.Document.6.0">
                  <p:embed/>
                </p:oleObj>
              </mc:Choice>
              <mc:Fallback>
                <p:oleObj name="CS ChemDraw Drawing" r:id="rId9" imgW="1690068" imgH="183280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338" y="3860790"/>
                        <a:ext cx="2112963" cy="229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/>
          <p:cNvSpPr/>
          <p:nvPr/>
        </p:nvSpPr>
        <p:spPr>
          <a:xfrm rot="5400000">
            <a:off x="6172473" y="4159636"/>
            <a:ext cx="1248756" cy="1680640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2219961" y="6279909"/>
            <a:ext cx="4679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Molecular Transition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35083" y="1415254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</a:rPr>
              <a:t>h</a:t>
            </a:r>
            <a:r>
              <a:rPr lang="en-US" sz="2800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73720" y="4502494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</a:rPr>
              <a:t>h</a:t>
            </a:r>
            <a:r>
              <a:rPr lang="en-US" sz="2800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8" grpId="0"/>
      <p:bldP spid="49" grpId="0" animBg="1"/>
      <p:bldP spid="51" grpId="0" animBg="1"/>
      <p:bldP spid="52" grpId="0"/>
      <p:bldP spid="5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61</TotalTime>
  <Words>1343</Words>
  <Application>Microsoft Office PowerPoint</Application>
  <PresentationFormat>On-screen Show (4:3)</PresentationFormat>
  <Paragraphs>564</Paragraphs>
  <Slides>5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Calibri</vt:lpstr>
      <vt:lpstr>Symbol</vt:lpstr>
      <vt:lpstr>Times New Roman</vt:lpstr>
      <vt:lpstr>Wingdings</vt:lpstr>
      <vt:lpstr>Office Theme</vt:lpstr>
      <vt:lpstr>CS ChemDraw Drawing</vt:lpstr>
      <vt:lpstr>Equation</vt:lpstr>
      <vt:lpstr>Graph</vt:lpstr>
      <vt:lpstr>Kenneth Hans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mic/Molecular Absorptions</dc:title>
  <dc:creator>Vastib</dc:creator>
  <cp:lastModifiedBy>Edwin F. Hilinski</cp:lastModifiedBy>
  <cp:revision>93</cp:revision>
  <dcterms:created xsi:type="dcterms:W3CDTF">2013-07-05T17:21:50Z</dcterms:created>
  <dcterms:modified xsi:type="dcterms:W3CDTF">2019-06-03T18:21:33Z</dcterms:modified>
</cp:coreProperties>
</file>